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60" r:id="rId1"/>
  </p:sldMasterIdLst>
  <p:notesMasterIdLst>
    <p:notesMasterId r:id="rId38"/>
  </p:notesMasterIdLst>
  <p:sldIdLst>
    <p:sldId id="256" r:id="rId2"/>
    <p:sldId id="257" r:id="rId3"/>
    <p:sldId id="295" r:id="rId4"/>
    <p:sldId id="259" r:id="rId5"/>
    <p:sldId id="296" r:id="rId6"/>
    <p:sldId id="284" r:id="rId7"/>
    <p:sldId id="260" r:id="rId8"/>
    <p:sldId id="262" r:id="rId9"/>
    <p:sldId id="282" r:id="rId10"/>
    <p:sldId id="264" r:id="rId11"/>
    <p:sldId id="283" r:id="rId12"/>
    <p:sldId id="266" r:id="rId13"/>
    <p:sldId id="271" r:id="rId14"/>
    <p:sldId id="268" r:id="rId15"/>
    <p:sldId id="267" r:id="rId16"/>
    <p:sldId id="270" r:id="rId17"/>
    <p:sldId id="272" r:id="rId18"/>
    <p:sldId id="299" r:id="rId19"/>
    <p:sldId id="302" r:id="rId20"/>
    <p:sldId id="273" r:id="rId21"/>
    <p:sldId id="297" r:id="rId22"/>
    <p:sldId id="274" r:id="rId23"/>
    <p:sldId id="275" r:id="rId24"/>
    <p:sldId id="276" r:id="rId25"/>
    <p:sldId id="277" r:id="rId26"/>
    <p:sldId id="300" r:id="rId27"/>
    <p:sldId id="278" r:id="rId28"/>
    <p:sldId id="285" r:id="rId29"/>
    <p:sldId id="286" r:id="rId30"/>
    <p:sldId id="280" r:id="rId31"/>
    <p:sldId id="279" r:id="rId32"/>
    <p:sldId id="301" r:id="rId33"/>
    <p:sldId id="287" r:id="rId34"/>
    <p:sldId id="281" r:id="rId35"/>
    <p:sldId id="291" r:id="rId36"/>
    <p:sldId id="293" r:id="rId37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9" pos="3839" userDrawn="1">
          <p15:clr>
            <a:srgbClr val="A4A3A4"/>
          </p15:clr>
        </p15:guide>
        <p15:guide id="10" orient="horz" pos="21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569" autoAdjust="0"/>
    <p:restoredTop sz="94660"/>
  </p:normalViewPr>
  <p:slideViewPr>
    <p:cSldViewPr>
      <p:cViewPr varScale="1">
        <p:scale>
          <a:sx n="78" d="100"/>
          <a:sy n="78" d="100"/>
        </p:scale>
        <p:origin x="259" y="58"/>
      </p:cViewPr>
      <p:guideLst>
        <p:guide pos="3839"/>
        <p:guide orient="horz"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65334E9-21F0-4334-B14D-61D578B92F61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F9AB6E2B-998A-48D0-B9CA-E588395E1744}">
      <dgm:prSet phldrT="[Text]"/>
      <dgm:spPr/>
      <dgm:t>
        <a:bodyPr/>
        <a:lstStyle/>
        <a:p>
          <a:r>
            <a:rPr lang="vi-VN" dirty="0" smtClean="0">
              <a:latin typeface="Times New Roman" pitchFamily="18" charset="0"/>
              <a:cs typeface="Times New Roman" pitchFamily="18" charset="0"/>
            </a:rPr>
            <a:t>Thất nghiệp</a:t>
          </a:r>
          <a:endParaRPr lang="en-US" dirty="0">
            <a:latin typeface="Times New Roman" pitchFamily="18" charset="0"/>
            <a:cs typeface="Times New Roman" pitchFamily="18" charset="0"/>
          </a:endParaRPr>
        </a:p>
      </dgm:t>
    </dgm:pt>
    <dgm:pt modelId="{0CB7766B-3A51-40B7-92BC-B50A2527D7FB}" type="parTrans" cxnId="{BF1ABBE3-F101-4C15-9CF8-3FCFFB1C6773}">
      <dgm:prSet/>
      <dgm:spPr/>
      <dgm:t>
        <a:bodyPr/>
        <a:lstStyle/>
        <a:p>
          <a:endParaRPr lang="en-US"/>
        </a:p>
      </dgm:t>
    </dgm:pt>
    <dgm:pt modelId="{F20AC460-D829-4F81-8DC1-D3F373BA3391}" type="sibTrans" cxnId="{BF1ABBE3-F101-4C15-9CF8-3FCFFB1C6773}">
      <dgm:prSet/>
      <dgm:spPr/>
      <dgm:t>
        <a:bodyPr/>
        <a:lstStyle/>
        <a:p>
          <a:endParaRPr lang="en-US"/>
        </a:p>
      </dgm:t>
    </dgm:pt>
    <dgm:pt modelId="{B42CBD07-0BFD-49EA-8CE4-C70A20A96E5D}">
      <dgm:prSet phldrT="[Text]"/>
      <dgm:spPr/>
      <dgm:t>
        <a:bodyPr/>
        <a:lstStyle/>
        <a:p>
          <a:r>
            <a:rPr lang="vi-VN" dirty="0" smtClean="0">
              <a:latin typeface="Times New Roman" pitchFamily="18" charset="0"/>
              <a:cs typeface="Times New Roman" pitchFamily="18" charset="0"/>
            </a:rPr>
            <a:t>Giới tính</a:t>
          </a:r>
          <a:endParaRPr lang="en-US" dirty="0">
            <a:latin typeface="Times New Roman" pitchFamily="18" charset="0"/>
            <a:cs typeface="Times New Roman" pitchFamily="18" charset="0"/>
          </a:endParaRPr>
        </a:p>
      </dgm:t>
    </dgm:pt>
    <dgm:pt modelId="{B8FCAA6E-FCB5-4D4C-A7EC-625B0A92081A}" type="parTrans" cxnId="{3973DB65-B5F7-4915-9445-C7538A50E778}">
      <dgm:prSet/>
      <dgm:spPr/>
      <dgm:t>
        <a:bodyPr/>
        <a:lstStyle/>
        <a:p>
          <a:endParaRPr lang="en-US">
            <a:latin typeface="Times New Roman" pitchFamily="18" charset="0"/>
            <a:cs typeface="Times New Roman" pitchFamily="18" charset="0"/>
          </a:endParaRPr>
        </a:p>
      </dgm:t>
    </dgm:pt>
    <dgm:pt modelId="{3DAD895C-78D7-4365-8285-51C11699A2F1}" type="sibTrans" cxnId="{3973DB65-B5F7-4915-9445-C7538A50E778}">
      <dgm:prSet/>
      <dgm:spPr/>
      <dgm:t>
        <a:bodyPr/>
        <a:lstStyle/>
        <a:p>
          <a:endParaRPr lang="en-US"/>
        </a:p>
      </dgm:t>
    </dgm:pt>
    <dgm:pt modelId="{259BFEE7-6209-4EC9-BC78-B75151C9089E}">
      <dgm:prSet phldrT="[Text]"/>
      <dgm:spPr/>
      <dgm:t>
        <a:bodyPr/>
        <a:lstStyle/>
        <a:p>
          <a:r>
            <a:rPr lang="vi-VN" dirty="0" smtClean="0">
              <a:latin typeface="Times New Roman" pitchFamily="18" charset="0"/>
              <a:cs typeface="Times New Roman" pitchFamily="18" charset="0"/>
            </a:rPr>
            <a:t>Vùng lãnh thổ</a:t>
          </a:r>
          <a:endParaRPr lang="en-US" dirty="0">
            <a:latin typeface="Times New Roman" pitchFamily="18" charset="0"/>
            <a:cs typeface="Times New Roman" pitchFamily="18" charset="0"/>
          </a:endParaRPr>
        </a:p>
      </dgm:t>
    </dgm:pt>
    <dgm:pt modelId="{6CD2E6D4-DEA3-43E3-8F5F-8B8A153E7FFE}" type="parTrans" cxnId="{BE9086F6-BFED-480D-8D53-276ECC70476E}">
      <dgm:prSet/>
      <dgm:spPr/>
      <dgm:t>
        <a:bodyPr/>
        <a:lstStyle/>
        <a:p>
          <a:endParaRPr lang="en-US">
            <a:latin typeface="Times New Roman" pitchFamily="18" charset="0"/>
            <a:cs typeface="Times New Roman" pitchFamily="18" charset="0"/>
          </a:endParaRPr>
        </a:p>
      </dgm:t>
    </dgm:pt>
    <dgm:pt modelId="{2B131153-334D-43D8-BDC7-F2F6BBC405A7}" type="sibTrans" cxnId="{BE9086F6-BFED-480D-8D53-276ECC70476E}">
      <dgm:prSet/>
      <dgm:spPr/>
      <dgm:t>
        <a:bodyPr/>
        <a:lstStyle/>
        <a:p>
          <a:endParaRPr lang="en-US"/>
        </a:p>
      </dgm:t>
    </dgm:pt>
    <dgm:pt modelId="{E8C50913-5D7C-45D2-8051-00E5FE77C5D8}">
      <dgm:prSet phldrT="[Text]"/>
      <dgm:spPr/>
      <dgm:t>
        <a:bodyPr/>
        <a:lstStyle/>
        <a:p>
          <a:r>
            <a:rPr lang="vi-VN" dirty="0" smtClean="0">
              <a:latin typeface="Times New Roman" pitchFamily="18" charset="0"/>
              <a:cs typeface="Times New Roman" pitchFamily="18" charset="0"/>
            </a:rPr>
            <a:t>Dân tộc, chủng tộc</a:t>
          </a:r>
          <a:endParaRPr lang="en-US" dirty="0">
            <a:latin typeface="Times New Roman" pitchFamily="18" charset="0"/>
            <a:cs typeface="Times New Roman" pitchFamily="18" charset="0"/>
          </a:endParaRPr>
        </a:p>
      </dgm:t>
    </dgm:pt>
    <dgm:pt modelId="{8C38158D-668B-439F-9584-33F3DF7EA666}" type="parTrans" cxnId="{16DF0FF7-5C7F-421D-8C9C-51A2F266C41D}">
      <dgm:prSet/>
      <dgm:spPr/>
      <dgm:t>
        <a:bodyPr/>
        <a:lstStyle/>
        <a:p>
          <a:endParaRPr lang="en-US">
            <a:latin typeface="Times New Roman" pitchFamily="18" charset="0"/>
            <a:cs typeface="Times New Roman" pitchFamily="18" charset="0"/>
          </a:endParaRPr>
        </a:p>
      </dgm:t>
    </dgm:pt>
    <dgm:pt modelId="{18EF8478-10B7-4464-8502-5E071A304E0A}" type="sibTrans" cxnId="{16DF0FF7-5C7F-421D-8C9C-51A2F266C41D}">
      <dgm:prSet/>
      <dgm:spPr/>
      <dgm:t>
        <a:bodyPr/>
        <a:lstStyle/>
        <a:p>
          <a:endParaRPr lang="en-US"/>
        </a:p>
      </dgm:t>
    </dgm:pt>
    <dgm:pt modelId="{A9EEFE7C-D6EE-4C49-B25A-EC0C8979E303}">
      <dgm:prSet phldrT="[Text]"/>
      <dgm:spPr/>
      <dgm:t>
        <a:bodyPr/>
        <a:lstStyle/>
        <a:p>
          <a:r>
            <a:rPr lang="vi-VN" dirty="0" smtClean="0">
              <a:latin typeface="Times New Roman" pitchFamily="18" charset="0"/>
              <a:cs typeface="Times New Roman" pitchFamily="18" charset="0"/>
            </a:rPr>
            <a:t>Lứa tuổi</a:t>
          </a:r>
          <a:endParaRPr lang="en-US" dirty="0">
            <a:latin typeface="Times New Roman" pitchFamily="18" charset="0"/>
            <a:cs typeface="Times New Roman" pitchFamily="18" charset="0"/>
          </a:endParaRPr>
        </a:p>
      </dgm:t>
    </dgm:pt>
    <dgm:pt modelId="{2AD6DCF2-D626-4601-BA22-39547CE57429}" type="parTrans" cxnId="{C1E7C945-F808-4976-8C2A-8C792DD7C732}">
      <dgm:prSet/>
      <dgm:spPr/>
      <dgm:t>
        <a:bodyPr/>
        <a:lstStyle/>
        <a:p>
          <a:endParaRPr lang="en-US">
            <a:latin typeface="Times New Roman" pitchFamily="18" charset="0"/>
            <a:cs typeface="Times New Roman" pitchFamily="18" charset="0"/>
          </a:endParaRPr>
        </a:p>
      </dgm:t>
    </dgm:pt>
    <dgm:pt modelId="{014D6EB3-3E43-45C1-8D1C-86B994BB4E73}" type="sibTrans" cxnId="{C1E7C945-F808-4976-8C2A-8C792DD7C732}">
      <dgm:prSet/>
      <dgm:spPr/>
      <dgm:t>
        <a:bodyPr/>
        <a:lstStyle/>
        <a:p>
          <a:endParaRPr lang="en-US"/>
        </a:p>
      </dgm:t>
    </dgm:pt>
    <dgm:pt modelId="{9D8796ED-B7EB-4E99-831A-9671A586ED34}">
      <dgm:prSet/>
      <dgm:spPr/>
      <dgm:t>
        <a:bodyPr/>
        <a:lstStyle/>
        <a:p>
          <a:r>
            <a:rPr lang="en-US" smtClean="0"/>
            <a:t>…</a:t>
          </a:r>
          <a:endParaRPr lang="en-US"/>
        </a:p>
      </dgm:t>
    </dgm:pt>
    <dgm:pt modelId="{EEE6F3BF-CFC0-4E49-8FFF-FD0229263A95}" type="parTrans" cxnId="{0987610F-09D8-4CC8-B1EA-3E4651CEE916}">
      <dgm:prSet/>
      <dgm:spPr/>
      <dgm:t>
        <a:bodyPr/>
        <a:lstStyle/>
        <a:p>
          <a:endParaRPr lang="en-US"/>
        </a:p>
      </dgm:t>
    </dgm:pt>
    <dgm:pt modelId="{6B36CAB6-E894-4D39-961E-C42CB6040291}" type="sibTrans" cxnId="{0987610F-09D8-4CC8-B1EA-3E4651CEE916}">
      <dgm:prSet/>
      <dgm:spPr/>
      <dgm:t>
        <a:bodyPr/>
        <a:lstStyle/>
        <a:p>
          <a:endParaRPr lang="en-US"/>
        </a:p>
      </dgm:t>
    </dgm:pt>
    <dgm:pt modelId="{7ACFAF66-1F85-4406-BF9A-6DFD9A4E3E8B}" type="pres">
      <dgm:prSet presAssocID="{D65334E9-21F0-4334-B14D-61D578B92F61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B353065F-E7DE-44A5-972A-A6F5B8FFDAEC}" type="pres">
      <dgm:prSet presAssocID="{F9AB6E2B-998A-48D0-B9CA-E588395E1744}" presName="hierRoot1" presStyleCnt="0"/>
      <dgm:spPr/>
    </dgm:pt>
    <dgm:pt modelId="{DB0DE54D-E7D3-4239-B955-A1620AABFF77}" type="pres">
      <dgm:prSet presAssocID="{F9AB6E2B-998A-48D0-B9CA-E588395E1744}" presName="composite" presStyleCnt="0"/>
      <dgm:spPr/>
    </dgm:pt>
    <dgm:pt modelId="{D8BE0788-2418-4BA2-916A-BE6C4FD5E689}" type="pres">
      <dgm:prSet presAssocID="{F9AB6E2B-998A-48D0-B9CA-E588395E1744}" presName="background" presStyleLbl="node0" presStyleIdx="0" presStyleCnt="1"/>
      <dgm:spPr/>
    </dgm:pt>
    <dgm:pt modelId="{D63CEC5E-F561-4265-BF2E-73583F47DEE4}" type="pres">
      <dgm:prSet presAssocID="{F9AB6E2B-998A-48D0-B9CA-E588395E1744}" presName="text" presStyleLbl="fgAcc0" presStyleIdx="0" presStyleCnt="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F5C0D60F-3AF7-410F-9441-084E421F0E33}" type="pres">
      <dgm:prSet presAssocID="{F9AB6E2B-998A-48D0-B9CA-E588395E1744}" presName="hierChild2" presStyleCnt="0"/>
      <dgm:spPr/>
    </dgm:pt>
    <dgm:pt modelId="{BA64CB07-979D-414D-A55B-D454BF5FAEBE}" type="pres">
      <dgm:prSet presAssocID="{B8FCAA6E-FCB5-4D4C-A7EC-625B0A92081A}" presName="Name10" presStyleLbl="parChTrans1D2" presStyleIdx="0" presStyleCnt="5"/>
      <dgm:spPr/>
      <dgm:t>
        <a:bodyPr/>
        <a:lstStyle/>
        <a:p>
          <a:endParaRPr lang="en-US"/>
        </a:p>
      </dgm:t>
    </dgm:pt>
    <dgm:pt modelId="{96B015FC-4A9C-4B5C-A2B7-FBF448C10E2C}" type="pres">
      <dgm:prSet presAssocID="{B42CBD07-0BFD-49EA-8CE4-C70A20A96E5D}" presName="hierRoot2" presStyleCnt="0"/>
      <dgm:spPr/>
    </dgm:pt>
    <dgm:pt modelId="{E1372D1F-FB59-47E5-A634-735835EDDE31}" type="pres">
      <dgm:prSet presAssocID="{B42CBD07-0BFD-49EA-8CE4-C70A20A96E5D}" presName="composite2" presStyleCnt="0"/>
      <dgm:spPr/>
    </dgm:pt>
    <dgm:pt modelId="{C84711BD-B66C-4904-8A98-5324D89ACD58}" type="pres">
      <dgm:prSet presAssocID="{B42CBD07-0BFD-49EA-8CE4-C70A20A96E5D}" presName="background2" presStyleLbl="node2" presStyleIdx="0" presStyleCnt="5"/>
      <dgm:spPr/>
    </dgm:pt>
    <dgm:pt modelId="{96500FFF-E0ED-4457-8E25-C9852FA9C531}" type="pres">
      <dgm:prSet presAssocID="{B42CBD07-0BFD-49EA-8CE4-C70A20A96E5D}" presName="text2" presStyleLbl="fgAcc2" presStyleIdx="0" presStyleCnt="5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7D21649B-80A8-43F4-B942-B095CAB63C87}" type="pres">
      <dgm:prSet presAssocID="{B42CBD07-0BFD-49EA-8CE4-C70A20A96E5D}" presName="hierChild3" presStyleCnt="0"/>
      <dgm:spPr/>
    </dgm:pt>
    <dgm:pt modelId="{DBC36299-5DE3-4F32-A8E9-BA7710C97D8E}" type="pres">
      <dgm:prSet presAssocID="{6CD2E6D4-DEA3-43E3-8F5F-8B8A153E7FFE}" presName="Name10" presStyleLbl="parChTrans1D2" presStyleIdx="1" presStyleCnt="5"/>
      <dgm:spPr/>
      <dgm:t>
        <a:bodyPr/>
        <a:lstStyle/>
        <a:p>
          <a:endParaRPr lang="en-US"/>
        </a:p>
      </dgm:t>
    </dgm:pt>
    <dgm:pt modelId="{A89056D0-957A-445D-9150-76C34C584F13}" type="pres">
      <dgm:prSet presAssocID="{259BFEE7-6209-4EC9-BC78-B75151C9089E}" presName="hierRoot2" presStyleCnt="0"/>
      <dgm:spPr/>
    </dgm:pt>
    <dgm:pt modelId="{CD968D81-58B4-484F-B7CC-1547CA6F10EB}" type="pres">
      <dgm:prSet presAssocID="{259BFEE7-6209-4EC9-BC78-B75151C9089E}" presName="composite2" presStyleCnt="0"/>
      <dgm:spPr/>
    </dgm:pt>
    <dgm:pt modelId="{B73683AD-3167-4E4C-A6C9-8FBAABA2B290}" type="pres">
      <dgm:prSet presAssocID="{259BFEE7-6209-4EC9-BC78-B75151C9089E}" presName="background2" presStyleLbl="node2" presStyleIdx="1" presStyleCnt="5"/>
      <dgm:spPr/>
    </dgm:pt>
    <dgm:pt modelId="{536B25D6-A4CC-44E5-A76C-A9C1EFBA3B79}" type="pres">
      <dgm:prSet presAssocID="{259BFEE7-6209-4EC9-BC78-B75151C9089E}" presName="text2" presStyleLbl="fgAcc2" presStyleIdx="1" presStyleCnt="5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12915D7E-4F8E-4EE4-B6C4-D907801C7E91}" type="pres">
      <dgm:prSet presAssocID="{259BFEE7-6209-4EC9-BC78-B75151C9089E}" presName="hierChild3" presStyleCnt="0"/>
      <dgm:spPr/>
    </dgm:pt>
    <dgm:pt modelId="{658A56E1-ED0B-4836-ABDD-7B94C8631A6B}" type="pres">
      <dgm:prSet presAssocID="{8C38158D-668B-439F-9584-33F3DF7EA666}" presName="Name10" presStyleLbl="parChTrans1D2" presStyleIdx="2" presStyleCnt="5"/>
      <dgm:spPr/>
      <dgm:t>
        <a:bodyPr/>
        <a:lstStyle/>
        <a:p>
          <a:endParaRPr lang="en-US"/>
        </a:p>
      </dgm:t>
    </dgm:pt>
    <dgm:pt modelId="{03027E1D-3AF9-4488-825E-0CEA6D994292}" type="pres">
      <dgm:prSet presAssocID="{E8C50913-5D7C-45D2-8051-00E5FE77C5D8}" presName="hierRoot2" presStyleCnt="0"/>
      <dgm:spPr/>
    </dgm:pt>
    <dgm:pt modelId="{A9F8A104-76F2-48C3-9032-E5DE1745197C}" type="pres">
      <dgm:prSet presAssocID="{E8C50913-5D7C-45D2-8051-00E5FE77C5D8}" presName="composite2" presStyleCnt="0"/>
      <dgm:spPr/>
    </dgm:pt>
    <dgm:pt modelId="{962CD55A-C6FF-4778-88C7-B151F860E2BE}" type="pres">
      <dgm:prSet presAssocID="{E8C50913-5D7C-45D2-8051-00E5FE77C5D8}" presName="background2" presStyleLbl="node2" presStyleIdx="2" presStyleCnt="5"/>
      <dgm:spPr/>
    </dgm:pt>
    <dgm:pt modelId="{DECFF4E0-CB51-4343-869C-72E51F349614}" type="pres">
      <dgm:prSet presAssocID="{E8C50913-5D7C-45D2-8051-00E5FE77C5D8}" presName="text2" presStyleLbl="fgAcc2" presStyleIdx="2" presStyleCnt="5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F1F9E578-040B-4962-9CF0-1313E70C187E}" type="pres">
      <dgm:prSet presAssocID="{E8C50913-5D7C-45D2-8051-00E5FE77C5D8}" presName="hierChild3" presStyleCnt="0"/>
      <dgm:spPr/>
    </dgm:pt>
    <dgm:pt modelId="{D6550BA7-DAB4-42B4-97F9-0E6FDF75EF2A}" type="pres">
      <dgm:prSet presAssocID="{2AD6DCF2-D626-4601-BA22-39547CE57429}" presName="Name10" presStyleLbl="parChTrans1D2" presStyleIdx="3" presStyleCnt="5"/>
      <dgm:spPr/>
      <dgm:t>
        <a:bodyPr/>
        <a:lstStyle/>
        <a:p>
          <a:endParaRPr lang="en-US"/>
        </a:p>
      </dgm:t>
    </dgm:pt>
    <dgm:pt modelId="{389FCC23-6AF7-48C6-8049-16C5C5CFFCF7}" type="pres">
      <dgm:prSet presAssocID="{A9EEFE7C-D6EE-4C49-B25A-EC0C8979E303}" presName="hierRoot2" presStyleCnt="0"/>
      <dgm:spPr/>
    </dgm:pt>
    <dgm:pt modelId="{4C1136F3-607B-4885-B403-B01FC3139197}" type="pres">
      <dgm:prSet presAssocID="{A9EEFE7C-D6EE-4C49-B25A-EC0C8979E303}" presName="composite2" presStyleCnt="0"/>
      <dgm:spPr/>
    </dgm:pt>
    <dgm:pt modelId="{CF5715EF-2128-48D8-BBAC-9049548AA1BC}" type="pres">
      <dgm:prSet presAssocID="{A9EEFE7C-D6EE-4C49-B25A-EC0C8979E303}" presName="background2" presStyleLbl="node2" presStyleIdx="3" presStyleCnt="5"/>
      <dgm:spPr/>
    </dgm:pt>
    <dgm:pt modelId="{671E0BF4-D347-411E-B747-7C3EE7904D9D}" type="pres">
      <dgm:prSet presAssocID="{A9EEFE7C-D6EE-4C49-B25A-EC0C8979E303}" presName="text2" presStyleLbl="fgAcc2" presStyleIdx="3" presStyleCnt="5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C3871B1F-67A7-4455-91C4-2994F4380D36}" type="pres">
      <dgm:prSet presAssocID="{A9EEFE7C-D6EE-4C49-B25A-EC0C8979E303}" presName="hierChild3" presStyleCnt="0"/>
      <dgm:spPr/>
    </dgm:pt>
    <dgm:pt modelId="{C8E3640B-4181-44F1-B054-B2B808FC4ABD}" type="pres">
      <dgm:prSet presAssocID="{EEE6F3BF-CFC0-4E49-8FFF-FD0229263A95}" presName="Name10" presStyleLbl="parChTrans1D2" presStyleIdx="4" presStyleCnt="5"/>
      <dgm:spPr/>
      <dgm:t>
        <a:bodyPr/>
        <a:lstStyle/>
        <a:p>
          <a:endParaRPr lang="en-US"/>
        </a:p>
      </dgm:t>
    </dgm:pt>
    <dgm:pt modelId="{84B6ED1E-18F2-4830-A186-C221CE29004E}" type="pres">
      <dgm:prSet presAssocID="{9D8796ED-B7EB-4E99-831A-9671A586ED34}" presName="hierRoot2" presStyleCnt="0"/>
      <dgm:spPr/>
    </dgm:pt>
    <dgm:pt modelId="{182B6998-9F28-49A9-BBAE-AF0A6778BAF7}" type="pres">
      <dgm:prSet presAssocID="{9D8796ED-B7EB-4E99-831A-9671A586ED34}" presName="composite2" presStyleCnt="0"/>
      <dgm:spPr/>
    </dgm:pt>
    <dgm:pt modelId="{174C6360-A999-4DFB-8414-6D63BFF44E16}" type="pres">
      <dgm:prSet presAssocID="{9D8796ED-B7EB-4E99-831A-9671A586ED34}" presName="background2" presStyleLbl="node2" presStyleIdx="4" presStyleCnt="5"/>
      <dgm:spPr/>
    </dgm:pt>
    <dgm:pt modelId="{F18D743E-64AE-413D-BF65-B920F3CF4ADF}" type="pres">
      <dgm:prSet presAssocID="{9D8796ED-B7EB-4E99-831A-9671A586ED34}" presName="text2" presStyleLbl="fgAcc2" presStyleIdx="4" presStyleCnt="5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8FAADC8D-B1F4-4CFD-9BDB-87FBB244219B}" type="pres">
      <dgm:prSet presAssocID="{9D8796ED-B7EB-4E99-831A-9671A586ED34}" presName="hierChild3" presStyleCnt="0"/>
      <dgm:spPr/>
    </dgm:pt>
  </dgm:ptLst>
  <dgm:cxnLst>
    <dgm:cxn modelId="{0987610F-09D8-4CC8-B1EA-3E4651CEE916}" srcId="{F9AB6E2B-998A-48D0-B9CA-E588395E1744}" destId="{9D8796ED-B7EB-4E99-831A-9671A586ED34}" srcOrd="4" destOrd="0" parTransId="{EEE6F3BF-CFC0-4E49-8FFF-FD0229263A95}" sibTransId="{6B36CAB6-E894-4D39-961E-C42CB6040291}"/>
    <dgm:cxn modelId="{127824AE-B203-4D66-B9CB-0824575E4F35}" type="presOf" srcId="{B8FCAA6E-FCB5-4D4C-A7EC-625B0A92081A}" destId="{BA64CB07-979D-414D-A55B-D454BF5FAEBE}" srcOrd="0" destOrd="0" presId="urn:microsoft.com/office/officeart/2005/8/layout/hierarchy1"/>
    <dgm:cxn modelId="{DB5128FC-FFD8-4D64-91E3-59528CC9CD04}" type="presOf" srcId="{D65334E9-21F0-4334-B14D-61D578B92F61}" destId="{7ACFAF66-1F85-4406-BF9A-6DFD9A4E3E8B}" srcOrd="0" destOrd="0" presId="urn:microsoft.com/office/officeart/2005/8/layout/hierarchy1"/>
    <dgm:cxn modelId="{C3259D0C-F510-4382-851C-784BD3603BE8}" type="presOf" srcId="{F9AB6E2B-998A-48D0-B9CA-E588395E1744}" destId="{D63CEC5E-F561-4265-BF2E-73583F47DEE4}" srcOrd="0" destOrd="0" presId="urn:microsoft.com/office/officeart/2005/8/layout/hierarchy1"/>
    <dgm:cxn modelId="{C1E7C945-F808-4976-8C2A-8C792DD7C732}" srcId="{F9AB6E2B-998A-48D0-B9CA-E588395E1744}" destId="{A9EEFE7C-D6EE-4C49-B25A-EC0C8979E303}" srcOrd="3" destOrd="0" parTransId="{2AD6DCF2-D626-4601-BA22-39547CE57429}" sibTransId="{014D6EB3-3E43-45C1-8D1C-86B994BB4E73}"/>
    <dgm:cxn modelId="{DCD71F73-3A5F-4B1D-9482-9B02AF9294EC}" type="presOf" srcId="{259BFEE7-6209-4EC9-BC78-B75151C9089E}" destId="{536B25D6-A4CC-44E5-A76C-A9C1EFBA3B79}" srcOrd="0" destOrd="0" presId="urn:microsoft.com/office/officeart/2005/8/layout/hierarchy1"/>
    <dgm:cxn modelId="{90A0902D-D60B-4BD5-A949-E7CC7364AC82}" type="presOf" srcId="{6CD2E6D4-DEA3-43E3-8F5F-8B8A153E7FFE}" destId="{DBC36299-5DE3-4F32-A8E9-BA7710C97D8E}" srcOrd="0" destOrd="0" presId="urn:microsoft.com/office/officeart/2005/8/layout/hierarchy1"/>
    <dgm:cxn modelId="{41F0238A-7A81-4ED7-85CA-42D2118CF323}" type="presOf" srcId="{EEE6F3BF-CFC0-4E49-8FFF-FD0229263A95}" destId="{C8E3640B-4181-44F1-B054-B2B808FC4ABD}" srcOrd="0" destOrd="0" presId="urn:microsoft.com/office/officeart/2005/8/layout/hierarchy1"/>
    <dgm:cxn modelId="{820D4B16-0D14-4A8D-A9C8-A6381E041607}" type="presOf" srcId="{9D8796ED-B7EB-4E99-831A-9671A586ED34}" destId="{F18D743E-64AE-413D-BF65-B920F3CF4ADF}" srcOrd="0" destOrd="0" presId="urn:microsoft.com/office/officeart/2005/8/layout/hierarchy1"/>
    <dgm:cxn modelId="{3973DB65-B5F7-4915-9445-C7538A50E778}" srcId="{F9AB6E2B-998A-48D0-B9CA-E588395E1744}" destId="{B42CBD07-0BFD-49EA-8CE4-C70A20A96E5D}" srcOrd="0" destOrd="0" parTransId="{B8FCAA6E-FCB5-4D4C-A7EC-625B0A92081A}" sibTransId="{3DAD895C-78D7-4365-8285-51C11699A2F1}"/>
    <dgm:cxn modelId="{BF1ABBE3-F101-4C15-9CF8-3FCFFB1C6773}" srcId="{D65334E9-21F0-4334-B14D-61D578B92F61}" destId="{F9AB6E2B-998A-48D0-B9CA-E588395E1744}" srcOrd="0" destOrd="0" parTransId="{0CB7766B-3A51-40B7-92BC-B50A2527D7FB}" sibTransId="{F20AC460-D829-4F81-8DC1-D3F373BA3391}"/>
    <dgm:cxn modelId="{A51282A3-021B-48D1-89A3-A438A2EA4CE3}" type="presOf" srcId="{2AD6DCF2-D626-4601-BA22-39547CE57429}" destId="{D6550BA7-DAB4-42B4-97F9-0E6FDF75EF2A}" srcOrd="0" destOrd="0" presId="urn:microsoft.com/office/officeart/2005/8/layout/hierarchy1"/>
    <dgm:cxn modelId="{A0248979-0A6B-4C08-9C67-E13BD9F12B0B}" type="presOf" srcId="{B42CBD07-0BFD-49EA-8CE4-C70A20A96E5D}" destId="{96500FFF-E0ED-4457-8E25-C9852FA9C531}" srcOrd="0" destOrd="0" presId="urn:microsoft.com/office/officeart/2005/8/layout/hierarchy1"/>
    <dgm:cxn modelId="{BE9086F6-BFED-480D-8D53-276ECC70476E}" srcId="{F9AB6E2B-998A-48D0-B9CA-E588395E1744}" destId="{259BFEE7-6209-4EC9-BC78-B75151C9089E}" srcOrd="1" destOrd="0" parTransId="{6CD2E6D4-DEA3-43E3-8F5F-8B8A153E7FFE}" sibTransId="{2B131153-334D-43D8-BDC7-F2F6BBC405A7}"/>
    <dgm:cxn modelId="{3A9FEADD-052C-44DF-9CED-DBC7B1198A2C}" type="presOf" srcId="{8C38158D-668B-439F-9584-33F3DF7EA666}" destId="{658A56E1-ED0B-4836-ABDD-7B94C8631A6B}" srcOrd="0" destOrd="0" presId="urn:microsoft.com/office/officeart/2005/8/layout/hierarchy1"/>
    <dgm:cxn modelId="{3181ACA3-7798-415E-B430-67778D7E0F40}" type="presOf" srcId="{A9EEFE7C-D6EE-4C49-B25A-EC0C8979E303}" destId="{671E0BF4-D347-411E-B747-7C3EE7904D9D}" srcOrd="0" destOrd="0" presId="urn:microsoft.com/office/officeart/2005/8/layout/hierarchy1"/>
    <dgm:cxn modelId="{16DF0FF7-5C7F-421D-8C9C-51A2F266C41D}" srcId="{F9AB6E2B-998A-48D0-B9CA-E588395E1744}" destId="{E8C50913-5D7C-45D2-8051-00E5FE77C5D8}" srcOrd="2" destOrd="0" parTransId="{8C38158D-668B-439F-9584-33F3DF7EA666}" sibTransId="{18EF8478-10B7-4464-8502-5E071A304E0A}"/>
    <dgm:cxn modelId="{4D4CD03E-03DF-4E82-B211-AA64B814F902}" type="presOf" srcId="{E8C50913-5D7C-45D2-8051-00E5FE77C5D8}" destId="{DECFF4E0-CB51-4343-869C-72E51F349614}" srcOrd="0" destOrd="0" presId="urn:microsoft.com/office/officeart/2005/8/layout/hierarchy1"/>
    <dgm:cxn modelId="{BEE48B2D-089A-4483-890C-B0977BC09FC8}" type="presParOf" srcId="{7ACFAF66-1F85-4406-BF9A-6DFD9A4E3E8B}" destId="{B353065F-E7DE-44A5-972A-A6F5B8FFDAEC}" srcOrd="0" destOrd="0" presId="urn:microsoft.com/office/officeart/2005/8/layout/hierarchy1"/>
    <dgm:cxn modelId="{3FCA39B4-2C4C-47BD-98E2-AAE12650C7B9}" type="presParOf" srcId="{B353065F-E7DE-44A5-972A-A6F5B8FFDAEC}" destId="{DB0DE54D-E7D3-4239-B955-A1620AABFF77}" srcOrd="0" destOrd="0" presId="urn:microsoft.com/office/officeart/2005/8/layout/hierarchy1"/>
    <dgm:cxn modelId="{9D52E2C0-60A1-41D6-8F22-11D1FF4CC619}" type="presParOf" srcId="{DB0DE54D-E7D3-4239-B955-A1620AABFF77}" destId="{D8BE0788-2418-4BA2-916A-BE6C4FD5E689}" srcOrd="0" destOrd="0" presId="urn:microsoft.com/office/officeart/2005/8/layout/hierarchy1"/>
    <dgm:cxn modelId="{B5749973-4B96-4DF2-BE78-32C3024585E2}" type="presParOf" srcId="{DB0DE54D-E7D3-4239-B955-A1620AABFF77}" destId="{D63CEC5E-F561-4265-BF2E-73583F47DEE4}" srcOrd="1" destOrd="0" presId="urn:microsoft.com/office/officeart/2005/8/layout/hierarchy1"/>
    <dgm:cxn modelId="{1F1D2950-F3E5-4127-A3F0-CF34CFCE666C}" type="presParOf" srcId="{B353065F-E7DE-44A5-972A-A6F5B8FFDAEC}" destId="{F5C0D60F-3AF7-410F-9441-084E421F0E33}" srcOrd="1" destOrd="0" presId="urn:microsoft.com/office/officeart/2005/8/layout/hierarchy1"/>
    <dgm:cxn modelId="{123EEC3A-7EEB-472F-A631-BE0CEDD89087}" type="presParOf" srcId="{F5C0D60F-3AF7-410F-9441-084E421F0E33}" destId="{BA64CB07-979D-414D-A55B-D454BF5FAEBE}" srcOrd="0" destOrd="0" presId="urn:microsoft.com/office/officeart/2005/8/layout/hierarchy1"/>
    <dgm:cxn modelId="{63774F5F-A435-447B-A4EE-DFB235AA4CA5}" type="presParOf" srcId="{F5C0D60F-3AF7-410F-9441-084E421F0E33}" destId="{96B015FC-4A9C-4B5C-A2B7-FBF448C10E2C}" srcOrd="1" destOrd="0" presId="urn:microsoft.com/office/officeart/2005/8/layout/hierarchy1"/>
    <dgm:cxn modelId="{BED09F30-238B-44F3-9AC6-5E0103F10624}" type="presParOf" srcId="{96B015FC-4A9C-4B5C-A2B7-FBF448C10E2C}" destId="{E1372D1F-FB59-47E5-A634-735835EDDE31}" srcOrd="0" destOrd="0" presId="urn:microsoft.com/office/officeart/2005/8/layout/hierarchy1"/>
    <dgm:cxn modelId="{471A073D-EE09-4200-B164-63BB8A6CAC44}" type="presParOf" srcId="{E1372D1F-FB59-47E5-A634-735835EDDE31}" destId="{C84711BD-B66C-4904-8A98-5324D89ACD58}" srcOrd="0" destOrd="0" presId="urn:microsoft.com/office/officeart/2005/8/layout/hierarchy1"/>
    <dgm:cxn modelId="{1F2C1EE6-2F32-48B1-AF07-EFE290F58DFC}" type="presParOf" srcId="{E1372D1F-FB59-47E5-A634-735835EDDE31}" destId="{96500FFF-E0ED-4457-8E25-C9852FA9C531}" srcOrd="1" destOrd="0" presId="urn:microsoft.com/office/officeart/2005/8/layout/hierarchy1"/>
    <dgm:cxn modelId="{8FCD6780-AEF9-4AFC-A955-EAF46CF5C165}" type="presParOf" srcId="{96B015FC-4A9C-4B5C-A2B7-FBF448C10E2C}" destId="{7D21649B-80A8-43F4-B942-B095CAB63C87}" srcOrd="1" destOrd="0" presId="urn:microsoft.com/office/officeart/2005/8/layout/hierarchy1"/>
    <dgm:cxn modelId="{63EED0BD-4534-4FB2-A45F-518A8723A5C0}" type="presParOf" srcId="{F5C0D60F-3AF7-410F-9441-084E421F0E33}" destId="{DBC36299-5DE3-4F32-A8E9-BA7710C97D8E}" srcOrd="2" destOrd="0" presId="urn:microsoft.com/office/officeart/2005/8/layout/hierarchy1"/>
    <dgm:cxn modelId="{6A46E481-80A0-4953-AB64-B122A64ADA59}" type="presParOf" srcId="{F5C0D60F-3AF7-410F-9441-084E421F0E33}" destId="{A89056D0-957A-445D-9150-76C34C584F13}" srcOrd="3" destOrd="0" presId="urn:microsoft.com/office/officeart/2005/8/layout/hierarchy1"/>
    <dgm:cxn modelId="{FE82FA58-6C37-4825-8C6A-EE9468637AF4}" type="presParOf" srcId="{A89056D0-957A-445D-9150-76C34C584F13}" destId="{CD968D81-58B4-484F-B7CC-1547CA6F10EB}" srcOrd="0" destOrd="0" presId="urn:microsoft.com/office/officeart/2005/8/layout/hierarchy1"/>
    <dgm:cxn modelId="{703D7144-D9D8-4169-8F40-EC6F3856D949}" type="presParOf" srcId="{CD968D81-58B4-484F-B7CC-1547CA6F10EB}" destId="{B73683AD-3167-4E4C-A6C9-8FBAABA2B290}" srcOrd="0" destOrd="0" presId="urn:microsoft.com/office/officeart/2005/8/layout/hierarchy1"/>
    <dgm:cxn modelId="{96D5A73D-FE51-43FC-B8D7-EA1F5EC10F2F}" type="presParOf" srcId="{CD968D81-58B4-484F-B7CC-1547CA6F10EB}" destId="{536B25D6-A4CC-44E5-A76C-A9C1EFBA3B79}" srcOrd="1" destOrd="0" presId="urn:microsoft.com/office/officeart/2005/8/layout/hierarchy1"/>
    <dgm:cxn modelId="{D0124448-0FBE-491D-BB22-E95AE1EFCBDA}" type="presParOf" srcId="{A89056D0-957A-445D-9150-76C34C584F13}" destId="{12915D7E-4F8E-4EE4-B6C4-D907801C7E91}" srcOrd="1" destOrd="0" presId="urn:microsoft.com/office/officeart/2005/8/layout/hierarchy1"/>
    <dgm:cxn modelId="{0F5CB9FA-6991-4594-BEC7-02F7C84A2428}" type="presParOf" srcId="{F5C0D60F-3AF7-410F-9441-084E421F0E33}" destId="{658A56E1-ED0B-4836-ABDD-7B94C8631A6B}" srcOrd="4" destOrd="0" presId="urn:microsoft.com/office/officeart/2005/8/layout/hierarchy1"/>
    <dgm:cxn modelId="{B7E53A25-7A17-43A0-A109-4606EEE08129}" type="presParOf" srcId="{F5C0D60F-3AF7-410F-9441-084E421F0E33}" destId="{03027E1D-3AF9-4488-825E-0CEA6D994292}" srcOrd="5" destOrd="0" presId="urn:microsoft.com/office/officeart/2005/8/layout/hierarchy1"/>
    <dgm:cxn modelId="{CF3A6E67-CA72-4101-B5F3-63EEB453F279}" type="presParOf" srcId="{03027E1D-3AF9-4488-825E-0CEA6D994292}" destId="{A9F8A104-76F2-48C3-9032-E5DE1745197C}" srcOrd="0" destOrd="0" presId="urn:microsoft.com/office/officeart/2005/8/layout/hierarchy1"/>
    <dgm:cxn modelId="{FB299AAA-1F26-4542-B583-2BD0C38FD24B}" type="presParOf" srcId="{A9F8A104-76F2-48C3-9032-E5DE1745197C}" destId="{962CD55A-C6FF-4778-88C7-B151F860E2BE}" srcOrd="0" destOrd="0" presId="urn:microsoft.com/office/officeart/2005/8/layout/hierarchy1"/>
    <dgm:cxn modelId="{1A22432A-068F-410E-947B-DFDF070E6751}" type="presParOf" srcId="{A9F8A104-76F2-48C3-9032-E5DE1745197C}" destId="{DECFF4E0-CB51-4343-869C-72E51F349614}" srcOrd="1" destOrd="0" presId="urn:microsoft.com/office/officeart/2005/8/layout/hierarchy1"/>
    <dgm:cxn modelId="{4B43282D-42E1-443B-B170-2978CE1CA777}" type="presParOf" srcId="{03027E1D-3AF9-4488-825E-0CEA6D994292}" destId="{F1F9E578-040B-4962-9CF0-1313E70C187E}" srcOrd="1" destOrd="0" presId="urn:microsoft.com/office/officeart/2005/8/layout/hierarchy1"/>
    <dgm:cxn modelId="{1C91B7AD-4E88-4A0A-9C2B-0534D977DE6E}" type="presParOf" srcId="{F5C0D60F-3AF7-410F-9441-084E421F0E33}" destId="{D6550BA7-DAB4-42B4-97F9-0E6FDF75EF2A}" srcOrd="6" destOrd="0" presId="urn:microsoft.com/office/officeart/2005/8/layout/hierarchy1"/>
    <dgm:cxn modelId="{AE43460F-4156-4F6D-9A55-D7D96A3F3911}" type="presParOf" srcId="{F5C0D60F-3AF7-410F-9441-084E421F0E33}" destId="{389FCC23-6AF7-48C6-8049-16C5C5CFFCF7}" srcOrd="7" destOrd="0" presId="urn:microsoft.com/office/officeart/2005/8/layout/hierarchy1"/>
    <dgm:cxn modelId="{FFD4CB17-012E-4992-B352-111CFCA2D25B}" type="presParOf" srcId="{389FCC23-6AF7-48C6-8049-16C5C5CFFCF7}" destId="{4C1136F3-607B-4885-B403-B01FC3139197}" srcOrd="0" destOrd="0" presId="urn:microsoft.com/office/officeart/2005/8/layout/hierarchy1"/>
    <dgm:cxn modelId="{457C753C-7D35-4DA4-9D70-E4459EBCC663}" type="presParOf" srcId="{4C1136F3-607B-4885-B403-B01FC3139197}" destId="{CF5715EF-2128-48D8-BBAC-9049548AA1BC}" srcOrd="0" destOrd="0" presId="urn:microsoft.com/office/officeart/2005/8/layout/hierarchy1"/>
    <dgm:cxn modelId="{E2B60F18-8A6C-4B1C-B549-87AC0F5EFFB5}" type="presParOf" srcId="{4C1136F3-607B-4885-B403-B01FC3139197}" destId="{671E0BF4-D347-411E-B747-7C3EE7904D9D}" srcOrd="1" destOrd="0" presId="urn:microsoft.com/office/officeart/2005/8/layout/hierarchy1"/>
    <dgm:cxn modelId="{87930256-5855-4B18-B3F3-72338EF667B2}" type="presParOf" srcId="{389FCC23-6AF7-48C6-8049-16C5C5CFFCF7}" destId="{C3871B1F-67A7-4455-91C4-2994F4380D36}" srcOrd="1" destOrd="0" presId="urn:microsoft.com/office/officeart/2005/8/layout/hierarchy1"/>
    <dgm:cxn modelId="{C5FDC231-1400-4C1F-B984-28A4ABCF4C21}" type="presParOf" srcId="{F5C0D60F-3AF7-410F-9441-084E421F0E33}" destId="{C8E3640B-4181-44F1-B054-B2B808FC4ABD}" srcOrd="8" destOrd="0" presId="urn:microsoft.com/office/officeart/2005/8/layout/hierarchy1"/>
    <dgm:cxn modelId="{C357CD93-DECF-4411-B397-869A09DEB156}" type="presParOf" srcId="{F5C0D60F-3AF7-410F-9441-084E421F0E33}" destId="{84B6ED1E-18F2-4830-A186-C221CE29004E}" srcOrd="9" destOrd="0" presId="urn:microsoft.com/office/officeart/2005/8/layout/hierarchy1"/>
    <dgm:cxn modelId="{440EEA1B-9A51-4471-B1F0-DF3F17FFA0A0}" type="presParOf" srcId="{84B6ED1E-18F2-4830-A186-C221CE29004E}" destId="{182B6998-9F28-49A9-BBAE-AF0A6778BAF7}" srcOrd="0" destOrd="0" presId="urn:microsoft.com/office/officeart/2005/8/layout/hierarchy1"/>
    <dgm:cxn modelId="{DE72DDA2-4AAA-4428-AB48-D33AB5DEFF14}" type="presParOf" srcId="{182B6998-9F28-49A9-BBAE-AF0A6778BAF7}" destId="{174C6360-A999-4DFB-8414-6D63BFF44E16}" srcOrd="0" destOrd="0" presId="urn:microsoft.com/office/officeart/2005/8/layout/hierarchy1"/>
    <dgm:cxn modelId="{06D1CAE8-5A7C-4BB7-8511-6F0BD7EA9221}" type="presParOf" srcId="{182B6998-9F28-49A9-BBAE-AF0A6778BAF7}" destId="{F18D743E-64AE-413D-BF65-B920F3CF4ADF}" srcOrd="1" destOrd="0" presId="urn:microsoft.com/office/officeart/2005/8/layout/hierarchy1"/>
    <dgm:cxn modelId="{59B7D379-AB2E-43F7-9B87-56C48186494D}" type="presParOf" srcId="{84B6ED1E-18F2-4830-A186-C221CE29004E}" destId="{8FAADC8D-B1F4-4CFD-9BDB-87FBB244219B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DEB49DF9-E83F-4B43-B055-DA97851ABD2D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173AFCEE-3E95-4169-AAB1-63A1ADE1036E}">
      <dgm:prSet phldrT="[Text]" custT="1"/>
      <dgm:spPr/>
      <dgm:t>
        <a:bodyPr/>
        <a:lstStyle/>
        <a:p>
          <a:r>
            <a:rPr lang="vi-VN" sz="2800" dirty="0" smtClean="0">
              <a:latin typeface="Times New Roman" pitchFamily="18" charset="0"/>
              <a:cs typeface="Times New Roman" pitchFamily="18" charset="0"/>
            </a:rPr>
            <a:t>Thất nghiệp</a:t>
          </a:r>
          <a:endParaRPr lang="en-US" sz="2800" dirty="0">
            <a:latin typeface="Times New Roman" pitchFamily="18" charset="0"/>
            <a:cs typeface="Times New Roman" pitchFamily="18" charset="0"/>
          </a:endParaRPr>
        </a:p>
      </dgm:t>
    </dgm:pt>
    <dgm:pt modelId="{5769D48F-F2E4-480B-B3FB-658209E82DB0}" type="parTrans" cxnId="{0F78EFFC-2476-4BEC-A52F-AF12E916C847}">
      <dgm:prSet/>
      <dgm:spPr/>
      <dgm:t>
        <a:bodyPr/>
        <a:lstStyle/>
        <a:p>
          <a:endParaRPr lang="en-US"/>
        </a:p>
      </dgm:t>
    </dgm:pt>
    <dgm:pt modelId="{77E4B7D1-0ACB-49E6-A2B1-DBB2E8B22925}" type="sibTrans" cxnId="{0F78EFFC-2476-4BEC-A52F-AF12E916C847}">
      <dgm:prSet/>
      <dgm:spPr/>
      <dgm:t>
        <a:bodyPr/>
        <a:lstStyle/>
        <a:p>
          <a:endParaRPr lang="en-US"/>
        </a:p>
      </dgm:t>
    </dgm:pt>
    <dgm:pt modelId="{3539E61C-8105-4E10-9155-699643EA937D}">
      <dgm:prSet phldrT="[Text]" custT="1"/>
      <dgm:spPr/>
      <dgm:t>
        <a:bodyPr/>
        <a:lstStyle/>
        <a:p>
          <a:r>
            <a:rPr lang="vi-VN" sz="2800" dirty="0" smtClean="0">
              <a:latin typeface="Times New Roman" pitchFamily="18" charset="0"/>
              <a:cs typeface="Times New Roman" pitchFamily="18" charset="0"/>
            </a:rPr>
            <a:t>Mất việc</a:t>
          </a:r>
          <a:endParaRPr lang="en-US" sz="2800" dirty="0">
            <a:latin typeface="Times New Roman" pitchFamily="18" charset="0"/>
            <a:cs typeface="Times New Roman" pitchFamily="18" charset="0"/>
          </a:endParaRPr>
        </a:p>
      </dgm:t>
    </dgm:pt>
    <dgm:pt modelId="{2C1098F0-8473-4A13-A1E9-EA10A790B132}" type="parTrans" cxnId="{0E1C431D-CC3E-490D-A5A7-8EAAE9CCB813}">
      <dgm:prSet/>
      <dgm:spPr/>
      <dgm:t>
        <a:bodyPr/>
        <a:lstStyle/>
        <a:p>
          <a:endParaRPr lang="en-US">
            <a:latin typeface="Times New Roman" pitchFamily="18" charset="0"/>
            <a:cs typeface="Times New Roman" pitchFamily="18" charset="0"/>
          </a:endParaRPr>
        </a:p>
      </dgm:t>
    </dgm:pt>
    <dgm:pt modelId="{93C18AC6-C6C9-478A-BE71-D9F21A336C49}" type="sibTrans" cxnId="{0E1C431D-CC3E-490D-A5A7-8EAAE9CCB813}">
      <dgm:prSet/>
      <dgm:spPr/>
      <dgm:t>
        <a:bodyPr/>
        <a:lstStyle/>
        <a:p>
          <a:endParaRPr lang="en-US"/>
        </a:p>
      </dgm:t>
    </dgm:pt>
    <dgm:pt modelId="{D9BDB498-FFF8-4117-8798-A726F5559AEE}">
      <dgm:prSet phldrT="[Text]" custT="1"/>
      <dgm:spPr/>
      <dgm:t>
        <a:bodyPr/>
        <a:lstStyle/>
        <a:p>
          <a:r>
            <a:rPr lang="vi-VN" sz="2800" dirty="0" smtClean="0">
              <a:latin typeface="Times New Roman" pitchFamily="18" charset="0"/>
              <a:cs typeface="Times New Roman" pitchFamily="18" charset="0"/>
            </a:rPr>
            <a:t>Tái nhập</a:t>
          </a:r>
          <a:endParaRPr lang="en-US" sz="2800" dirty="0">
            <a:latin typeface="Times New Roman" pitchFamily="18" charset="0"/>
            <a:cs typeface="Times New Roman" pitchFamily="18" charset="0"/>
          </a:endParaRPr>
        </a:p>
      </dgm:t>
    </dgm:pt>
    <dgm:pt modelId="{E2B8D999-C006-4A78-8791-48E04F10C6BD}" type="parTrans" cxnId="{DE90D178-A589-46CD-B26B-0C9715823418}">
      <dgm:prSet/>
      <dgm:spPr/>
      <dgm:t>
        <a:bodyPr/>
        <a:lstStyle/>
        <a:p>
          <a:endParaRPr lang="en-US">
            <a:latin typeface="Times New Roman" pitchFamily="18" charset="0"/>
            <a:cs typeface="Times New Roman" pitchFamily="18" charset="0"/>
          </a:endParaRPr>
        </a:p>
      </dgm:t>
    </dgm:pt>
    <dgm:pt modelId="{DB411934-1DCA-430A-B364-38BF247C6E69}" type="sibTrans" cxnId="{DE90D178-A589-46CD-B26B-0C9715823418}">
      <dgm:prSet/>
      <dgm:spPr/>
      <dgm:t>
        <a:bodyPr/>
        <a:lstStyle/>
        <a:p>
          <a:endParaRPr lang="en-US"/>
        </a:p>
      </dgm:t>
    </dgm:pt>
    <dgm:pt modelId="{D58911BE-EEA5-49B3-B889-9099329E3F7E}">
      <dgm:prSet phldrT="[Text]" custT="1"/>
      <dgm:spPr/>
      <dgm:t>
        <a:bodyPr/>
        <a:lstStyle/>
        <a:p>
          <a:r>
            <a:rPr lang="vi-VN" sz="2800" dirty="0" smtClean="0">
              <a:latin typeface="Times New Roman" pitchFamily="18" charset="0"/>
              <a:cs typeface="Times New Roman" pitchFamily="18" charset="0"/>
            </a:rPr>
            <a:t>Bỏ việc</a:t>
          </a:r>
          <a:endParaRPr lang="en-US" sz="2800" dirty="0">
            <a:latin typeface="Times New Roman" pitchFamily="18" charset="0"/>
            <a:cs typeface="Times New Roman" pitchFamily="18" charset="0"/>
          </a:endParaRPr>
        </a:p>
      </dgm:t>
    </dgm:pt>
    <dgm:pt modelId="{E435DF84-51D3-4CE6-9EE3-4D06756FF406}" type="parTrans" cxnId="{B58CA436-2F55-43EC-B74A-093F73114974}">
      <dgm:prSet/>
      <dgm:spPr/>
      <dgm:t>
        <a:bodyPr/>
        <a:lstStyle/>
        <a:p>
          <a:endParaRPr lang="en-US">
            <a:latin typeface="Times New Roman" pitchFamily="18" charset="0"/>
            <a:cs typeface="Times New Roman" pitchFamily="18" charset="0"/>
          </a:endParaRPr>
        </a:p>
      </dgm:t>
    </dgm:pt>
    <dgm:pt modelId="{F6EEE7DD-103B-45A3-B5C2-A4513A61A120}" type="sibTrans" cxnId="{B58CA436-2F55-43EC-B74A-093F73114974}">
      <dgm:prSet/>
      <dgm:spPr/>
      <dgm:t>
        <a:bodyPr/>
        <a:lstStyle/>
        <a:p>
          <a:endParaRPr lang="en-US"/>
        </a:p>
      </dgm:t>
    </dgm:pt>
    <dgm:pt modelId="{A12CB57D-F8AB-42D6-85D4-DA55DA53878B}">
      <dgm:prSet phldrT="[Text]" custT="1"/>
      <dgm:spPr/>
      <dgm:t>
        <a:bodyPr/>
        <a:lstStyle/>
        <a:p>
          <a:r>
            <a:rPr lang="vi-VN" sz="2800" dirty="0" smtClean="0">
              <a:latin typeface="Times New Roman" pitchFamily="18" charset="0"/>
              <a:cs typeface="Times New Roman" pitchFamily="18" charset="0"/>
            </a:rPr>
            <a:t>Nhập mới</a:t>
          </a:r>
          <a:endParaRPr lang="en-US" sz="2800" dirty="0">
            <a:latin typeface="Times New Roman" pitchFamily="18" charset="0"/>
            <a:cs typeface="Times New Roman" pitchFamily="18" charset="0"/>
          </a:endParaRPr>
        </a:p>
      </dgm:t>
    </dgm:pt>
    <dgm:pt modelId="{17FD1273-2A05-4806-A775-12BD866571B9}" type="parTrans" cxnId="{6A9F8435-7ED4-444E-BD61-9E5E7E711080}">
      <dgm:prSet/>
      <dgm:spPr/>
      <dgm:t>
        <a:bodyPr/>
        <a:lstStyle/>
        <a:p>
          <a:endParaRPr lang="en-US">
            <a:latin typeface="Times New Roman" pitchFamily="18" charset="0"/>
            <a:cs typeface="Times New Roman" pitchFamily="18" charset="0"/>
          </a:endParaRPr>
        </a:p>
      </dgm:t>
    </dgm:pt>
    <dgm:pt modelId="{D27FD14A-CACB-448F-88AE-A6DA9C012AAB}" type="sibTrans" cxnId="{6A9F8435-7ED4-444E-BD61-9E5E7E711080}">
      <dgm:prSet/>
      <dgm:spPr/>
      <dgm:t>
        <a:bodyPr/>
        <a:lstStyle/>
        <a:p>
          <a:endParaRPr lang="en-US"/>
        </a:p>
      </dgm:t>
    </dgm:pt>
    <dgm:pt modelId="{DFAF1229-995D-419D-AE53-AAED2106D40A}" type="pres">
      <dgm:prSet presAssocID="{DEB49DF9-E83F-4B43-B055-DA97851ABD2D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15522FD1-E74C-4F16-A9DD-B88C4B88A8C0}" type="pres">
      <dgm:prSet presAssocID="{173AFCEE-3E95-4169-AAB1-63A1ADE1036E}" presName="hierRoot1" presStyleCnt="0"/>
      <dgm:spPr/>
    </dgm:pt>
    <dgm:pt modelId="{C8FA6054-F425-4C96-A7AE-784B9C92A43F}" type="pres">
      <dgm:prSet presAssocID="{173AFCEE-3E95-4169-AAB1-63A1ADE1036E}" presName="composite" presStyleCnt="0"/>
      <dgm:spPr/>
    </dgm:pt>
    <dgm:pt modelId="{E6660416-0446-44F8-AF8B-A9E8F4FB7257}" type="pres">
      <dgm:prSet presAssocID="{173AFCEE-3E95-4169-AAB1-63A1ADE1036E}" presName="background" presStyleLbl="node0" presStyleIdx="0" presStyleCnt="1"/>
      <dgm:spPr/>
    </dgm:pt>
    <dgm:pt modelId="{700DEF6E-CF8A-4CF8-BAC2-FFA9BF751BE4}" type="pres">
      <dgm:prSet presAssocID="{173AFCEE-3E95-4169-AAB1-63A1ADE1036E}" presName="text" presStyleLbl="fgAcc0" presStyleIdx="0" presStyleCnt="1" custLinFactNeighborX="-703" custLinFactNeighborY="-29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5C5162C4-F1E1-421A-9EDF-6942D0609A22}" type="pres">
      <dgm:prSet presAssocID="{173AFCEE-3E95-4169-AAB1-63A1ADE1036E}" presName="hierChild2" presStyleCnt="0"/>
      <dgm:spPr/>
    </dgm:pt>
    <dgm:pt modelId="{4BB127D8-8615-455C-98E0-C9615F4B240F}" type="pres">
      <dgm:prSet presAssocID="{2C1098F0-8473-4A13-A1E9-EA10A790B132}" presName="Name10" presStyleLbl="parChTrans1D2" presStyleIdx="0" presStyleCnt="4"/>
      <dgm:spPr/>
      <dgm:t>
        <a:bodyPr/>
        <a:lstStyle/>
        <a:p>
          <a:endParaRPr lang="en-US"/>
        </a:p>
      </dgm:t>
    </dgm:pt>
    <dgm:pt modelId="{FE928CA3-654A-420C-B9E1-EF4EB4DEB2CF}" type="pres">
      <dgm:prSet presAssocID="{3539E61C-8105-4E10-9155-699643EA937D}" presName="hierRoot2" presStyleCnt="0"/>
      <dgm:spPr/>
    </dgm:pt>
    <dgm:pt modelId="{74C141C1-2827-4DE8-B0CF-B6E6EDC80DDE}" type="pres">
      <dgm:prSet presAssocID="{3539E61C-8105-4E10-9155-699643EA937D}" presName="composite2" presStyleCnt="0"/>
      <dgm:spPr/>
    </dgm:pt>
    <dgm:pt modelId="{DB5465A4-39D1-4B07-8BA7-C6DC0C71B3D4}" type="pres">
      <dgm:prSet presAssocID="{3539E61C-8105-4E10-9155-699643EA937D}" presName="background2" presStyleLbl="node2" presStyleIdx="0" presStyleCnt="4"/>
      <dgm:spPr/>
    </dgm:pt>
    <dgm:pt modelId="{52881563-EA36-48E6-B6EE-C88BEE7DE2DD}" type="pres">
      <dgm:prSet presAssocID="{3539E61C-8105-4E10-9155-699643EA937D}" presName="text2" presStyleLbl="fgAcc2" presStyleIdx="0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EA961451-65EE-4813-B8CB-973E04A87083}" type="pres">
      <dgm:prSet presAssocID="{3539E61C-8105-4E10-9155-699643EA937D}" presName="hierChild3" presStyleCnt="0"/>
      <dgm:spPr/>
    </dgm:pt>
    <dgm:pt modelId="{149F081F-3FFC-468A-91F7-81456CE58CD2}" type="pres">
      <dgm:prSet presAssocID="{E435DF84-51D3-4CE6-9EE3-4D06756FF406}" presName="Name10" presStyleLbl="parChTrans1D2" presStyleIdx="1" presStyleCnt="4"/>
      <dgm:spPr/>
      <dgm:t>
        <a:bodyPr/>
        <a:lstStyle/>
        <a:p>
          <a:endParaRPr lang="en-US"/>
        </a:p>
      </dgm:t>
    </dgm:pt>
    <dgm:pt modelId="{A09021F8-EB62-4533-B528-6E4D0B44BFB4}" type="pres">
      <dgm:prSet presAssocID="{D58911BE-EEA5-49B3-B889-9099329E3F7E}" presName="hierRoot2" presStyleCnt="0"/>
      <dgm:spPr/>
    </dgm:pt>
    <dgm:pt modelId="{8A517CAE-7B57-4906-83E8-7F9A971540C3}" type="pres">
      <dgm:prSet presAssocID="{D58911BE-EEA5-49B3-B889-9099329E3F7E}" presName="composite2" presStyleCnt="0"/>
      <dgm:spPr/>
    </dgm:pt>
    <dgm:pt modelId="{2CB3CE87-F981-4D39-8E0E-8FA2A9DF3B37}" type="pres">
      <dgm:prSet presAssocID="{D58911BE-EEA5-49B3-B889-9099329E3F7E}" presName="background2" presStyleLbl="node2" presStyleIdx="1" presStyleCnt="4"/>
      <dgm:spPr/>
    </dgm:pt>
    <dgm:pt modelId="{F6B7EB71-5902-4820-8ADE-0EE55A1A8499}" type="pres">
      <dgm:prSet presAssocID="{D58911BE-EEA5-49B3-B889-9099329E3F7E}" presName="text2" presStyleLbl="fgAcc2" presStyleIdx="1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0B005132-2D95-4651-A4C3-C5CC57F41A1C}" type="pres">
      <dgm:prSet presAssocID="{D58911BE-EEA5-49B3-B889-9099329E3F7E}" presName="hierChild3" presStyleCnt="0"/>
      <dgm:spPr/>
    </dgm:pt>
    <dgm:pt modelId="{0380E22B-5B3E-4389-81D2-396F61019E42}" type="pres">
      <dgm:prSet presAssocID="{17FD1273-2A05-4806-A775-12BD866571B9}" presName="Name10" presStyleLbl="parChTrans1D2" presStyleIdx="2" presStyleCnt="4"/>
      <dgm:spPr/>
      <dgm:t>
        <a:bodyPr/>
        <a:lstStyle/>
        <a:p>
          <a:endParaRPr lang="en-US"/>
        </a:p>
      </dgm:t>
    </dgm:pt>
    <dgm:pt modelId="{3A4C6064-2066-4B53-95C6-F9902DE431EE}" type="pres">
      <dgm:prSet presAssocID="{A12CB57D-F8AB-42D6-85D4-DA55DA53878B}" presName="hierRoot2" presStyleCnt="0"/>
      <dgm:spPr/>
    </dgm:pt>
    <dgm:pt modelId="{BDE36A65-74F6-4207-B034-5967D62B5448}" type="pres">
      <dgm:prSet presAssocID="{A12CB57D-F8AB-42D6-85D4-DA55DA53878B}" presName="composite2" presStyleCnt="0"/>
      <dgm:spPr/>
    </dgm:pt>
    <dgm:pt modelId="{A8CF81A9-7CF6-42F3-AF1A-6224C90A036D}" type="pres">
      <dgm:prSet presAssocID="{A12CB57D-F8AB-42D6-85D4-DA55DA53878B}" presName="background2" presStyleLbl="node2" presStyleIdx="2" presStyleCnt="4"/>
      <dgm:spPr/>
    </dgm:pt>
    <dgm:pt modelId="{3E80D187-2880-471C-828B-26320DA12401}" type="pres">
      <dgm:prSet presAssocID="{A12CB57D-F8AB-42D6-85D4-DA55DA53878B}" presName="text2" presStyleLbl="fgAcc2" presStyleIdx="2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4ED77FB0-986A-4FB2-BF73-019E0F5374B2}" type="pres">
      <dgm:prSet presAssocID="{A12CB57D-F8AB-42D6-85D4-DA55DA53878B}" presName="hierChild3" presStyleCnt="0"/>
      <dgm:spPr/>
    </dgm:pt>
    <dgm:pt modelId="{3D1C789C-CDA2-43EE-BA7A-891EB4D2CDB3}" type="pres">
      <dgm:prSet presAssocID="{E2B8D999-C006-4A78-8791-48E04F10C6BD}" presName="Name10" presStyleLbl="parChTrans1D2" presStyleIdx="3" presStyleCnt="4"/>
      <dgm:spPr/>
      <dgm:t>
        <a:bodyPr/>
        <a:lstStyle/>
        <a:p>
          <a:endParaRPr lang="en-US"/>
        </a:p>
      </dgm:t>
    </dgm:pt>
    <dgm:pt modelId="{A4DAFAC6-A183-4398-B8E3-2E4635BF8F0E}" type="pres">
      <dgm:prSet presAssocID="{D9BDB498-FFF8-4117-8798-A726F5559AEE}" presName="hierRoot2" presStyleCnt="0"/>
      <dgm:spPr/>
    </dgm:pt>
    <dgm:pt modelId="{3A45E420-1210-40DE-89C5-4253C75362C8}" type="pres">
      <dgm:prSet presAssocID="{D9BDB498-FFF8-4117-8798-A726F5559AEE}" presName="composite2" presStyleCnt="0"/>
      <dgm:spPr/>
    </dgm:pt>
    <dgm:pt modelId="{B0ADA003-DC5F-4AC2-BCE6-087AF13457D5}" type="pres">
      <dgm:prSet presAssocID="{D9BDB498-FFF8-4117-8798-A726F5559AEE}" presName="background2" presStyleLbl="node2" presStyleIdx="3" presStyleCnt="4"/>
      <dgm:spPr/>
    </dgm:pt>
    <dgm:pt modelId="{D8B6D7CA-41FB-4268-9325-F29989530C23}" type="pres">
      <dgm:prSet presAssocID="{D9BDB498-FFF8-4117-8798-A726F5559AEE}" presName="text2" presStyleLbl="fgAcc2" presStyleIdx="3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FF8C93CE-A5BD-42A1-AF3F-2635F9F1ECD0}" type="pres">
      <dgm:prSet presAssocID="{D9BDB498-FFF8-4117-8798-A726F5559AEE}" presName="hierChild3" presStyleCnt="0"/>
      <dgm:spPr/>
    </dgm:pt>
  </dgm:ptLst>
  <dgm:cxnLst>
    <dgm:cxn modelId="{6A9F8435-7ED4-444E-BD61-9E5E7E711080}" srcId="{173AFCEE-3E95-4169-AAB1-63A1ADE1036E}" destId="{A12CB57D-F8AB-42D6-85D4-DA55DA53878B}" srcOrd="2" destOrd="0" parTransId="{17FD1273-2A05-4806-A775-12BD866571B9}" sibTransId="{D27FD14A-CACB-448F-88AE-A6DA9C012AAB}"/>
    <dgm:cxn modelId="{55521A1F-91CB-4A95-823E-C4097FDD114E}" type="presOf" srcId="{D9BDB498-FFF8-4117-8798-A726F5559AEE}" destId="{D8B6D7CA-41FB-4268-9325-F29989530C23}" srcOrd="0" destOrd="0" presId="urn:microsoft.com/office/officeart/2005/8/layout/hierarchy1"/>
    <dgm:cxn modelId="{B20E89E2-9907-4685-A061-F1F6435528BD}" type="presOf" srcId="{A12CB57D-F8AB-42D6-85D4-DA55DA53878B}" destId="{3E80D187-2880-471C-828B-26320DA12401}" srcOrd="0" destOrd="0" presId="urn:microsoft.com/office/officeart/2005/8/layout/hierarchy1"/>
    <dgm:cxn modelId="{04FD1686-B647-49B9-8B7B-EAEB194B961B}" type="presOf" srcId="{DEB49DF9-E83F-4B43-B055-DA97851ABD2D}" destId="{DFAF1229-995D-419D-AE53-AAED2106D40A}" srcOrd="0" destOrd="0" presId="urn:microsoft.com/office/officeart/2005/8/layout/hierarchy1"/>
    <dgm:cxn modelId="{8F542719-1D8D-43BC-A5C1-4937EFC09C4D}" type="presOf" srcId="{D58911BE-EEA5-49B3-B889-9099329E3F7E}" destId="{F6B7EB71-5902-4820-8ADE-0EE55A1A8499}" srcOrd="0" destOrd="0" presId="urn:microsoft.com/office/officeart/2005/8/layout/hierarchy1"/>
    <dgm:cxn modelId="{E0445E39-0E26-4A4C-BF7D-A47F04C5BC52}" type="presOf" srcId="{E435DF84-51D3-4CE6-9EE3-4D06756FF406}" destId="{149F081F-3FFC-468A-91F7-81456CE58CD2}" srcOrd="0" destOrd="0" presId="urn:microsoft.com/office/officeart/2005/8/layout/hierarchy1"/>
    <dgm:cxn modelId="{0E1C431D-CC3E-490D-A5A7-8EAAE9CCB813}" srcId="{173AFCEE-3E95-4169-AAB1-63A1ADE1036E}" destId="{3539E61C-8105-4E10-9155-699643EA937D}" srcOrd="0" destOrd="0" parTransId="{2C1098F0-8473-4A13-A1E9-EA10A790B132}" sibTransId="{93C18AC6-C6C9-478A-BE71-D9F21A336C49}"/>
    <dgm:cxn modelId="{0F78EFFC-2476-4BEC-A52F-AF12E916C847}" srcId="{DEB49DF9-E83F-4B43-B055-DA97851ABD2D}" destId="{173AFCEE-3E95-4169-AAB1-63A1ADE1036E}" srcOrd="0" destOrd="0" parTransId="{5769D48F-F2E4-480B-B3FB-658209E82DB0}" sibTransId="{77E4B7D1-0ACB-49E6-A2B1-DBB2E8B22925}"/>
    <dgm:cxn modelId="{72DEA31E-316B-411E-B586-990DDAC4ECAD}" type="presOf" srcId="{17FD1273-2A05-4806-A775-12BD866571B9}" destId="{0380E22B-5B3E-4389-81D2-396F61019E42}" srcOrd="0" destOrd="0" presId="urn:microsoft.com/office/officeart/2005/8/layout/hierarchy1"/>
    <dgm:cxn modelId="{DE90D178-A589-46CD-B26B-0C9715823418}" srcId="{173AFCEE-3E95-4169-AAB1-63A1ADE1036E}" destId="{D9BDB498-FFF8-4117-8798-A726F5559AEE}" srcOrd="3" destOrd="0" parTransId="{E2B8D999-C006-4A78-8791-48E04F10C6BD}" sibTransId="{DB411934-1DCA-430A-B364-38BF247C6E69}"/>
    <dgm:cxn modelId="{043A7933-0C9F-4CFF-A404-A6A4CD6CAAE3}" type="presOf" srcId="{3539E61C-8105-4E10-9155-699643EA937D}" destId="{52881563-EA36-48E6-B6EE-C88BEE7DE2DD}" srcOrd="0" destOrd="0" presId="urn:microsoft.com/office/officeart/2005/8/layout/hierarchy1"/>
    <dgm:cxn modelId="{4FA6BE0C-5416-489E-867A-9404013B14A7}" type="presOf" srcId="{173AFCEE-3E95-4169-AAB1-63A1ADE1036E}" destId="{700DEF6E-CF8A-4CF8-BAC2-FFA9BF751BE4}" srcOrd="0" destOrd="0" presId="urn:microsoft.com/office/officeart/2005/8/layout/hierarchy1"/>
    <dgm:cxn modelId="{DD068B82-A5DC-41A9-84D1-8BF8F7F97D61}" type="presOf" srcId="{E2B8D999-C006-4A78-8791-48E04F10C6BD}" destId="{3D1C789C-CDA2-43EE-BA7A-891EB4D2CDB3}" srcOrd="0" destOrd="0" presId="urn:microsoft.com/office/officeart/2005/8/layout/hierarchy1"/>
    <dgm:cxn modelId="{EE6A1AE3-764D-4FB7-AF85-0D813AF5FE5E}" type="presOf" srcId="{2C1098F0-8473-4A13-A1E9-EA10A790B132}" destId="{4BB127D8-8615-455C-98E0-C9615F4B240F}" srcOrd="0" destOrd="0" presId="urn:microsoft.com/office/officeart/2005/8/layout/hierarchy1"/>
    <dgm:cxn modelId="{B58CA436-2F55-43EC-B74A-093F73114974}" srcId="{173AFCEE-3E95-4169-AAB1-63A1ADE1036E}" destId="{D58911BE-EEA5-49B3-B889-9099329E3F7E}" srcOrd="1" destOrd="0" parTransId="{E435DF84-51D3-4CE6-9EE3-4D06756FF406}" sibTransId="{F6EEE7DD-103B-45A3-B5C2-A4513A61A120}"/>
    <dgm:cxn modelId="{64F90F94-EB17-4CAD-B9A7-134B9FC96EFC}" type="presParOf" srcId="{DFAF1229-995D-419D-AE53-AAED2106D40A}" destId="{15522FD1-E74C-4F16-A9DD-B88C4B88A8C0}" srcOrd="0" destOrd="0" presId="urn:microsoft.com/office/officeart/2005/8/layout/hierarchy1"/>
    <dgm:cxn modelId="{8BB78CF1-ABEE-465F-B621-2B75B0700B00}" type="presParOf" srcId="{15522FD1-E74C-4F16-A9DD-B88C4B88A8C0}" destId="{C8FA6054-F425-4C96-A7AE-784B9C92A43F}" srcOrd="0" destOrd="0" presId="urn:microsoft.com/office/officeart/2005/8/layout/hierarchy1"/>
    <dgm:cxn modelId="{024B3498-AFBE-47E9-9E69-929997E1F4F5}" type="presParOf" srcId="{C8FA6054-F425-4C96-A7AE-784B9C92A43F}" destId="{E6660416-0446-44F8-AF8B-A9E8F4FB7257}" srcOrd="0" destOrd="0" presId="urn:microsoft.com/office/officeart/2005/8/layout/hierarchy1"/>
    <dgm:cxn modelId="{E2EE9AD0-8328-441F-BD34-EE2EB76E123B}" type="presParOf" srcId="{C8FA6054-F425-4C96-A7AE-784B9C92A43F}" destId="{700DEF6E-CF8A-4CF8-BAC2-FFA9BF751BE4}" srcOrd="1" destOrd="0" presId="urn:microsoft.com/office/officeart/2005/8/layout/hierarchy1"/>
    <dgm:cxn modelId="{36112E1D-16C5-47A5-A05F-205F6A83716E}" type="presParOf" srcId="{15522FD1-E74C-4F16-A9DD-B88C4B88A8C0}" destId="{5C5162C4-F1E1-421A-9EDF-6942D0609A22}" srcOrd="1" destOrd="0" presId="urn:microsoft.com/office/officeart/2005/8/layout/hierarchy1"/>
    <dgm:cxn modelId="{D8EEBFCC-392A-4EF0-9096-5ABA1E8D6EA0}" type="presParOf" srcId="{5C5162C4-F1E1-421A-9EDF-6942D0609A22}" destId="{4BB127D8-8615-455C-98E0-C9615F4B240F}" srcOrd="0" destOrd="0" presId="urn:microsoft.com/office/officeart/2005/8/layout/hierarchy1"/>
    <dgm:cxn modelId="{4CDB0DD1-461F-4C1B-980B-3FA976760DE1}" type="presParOf" srcId="{5C5162C4-F1E1-421A-9EDF-6942D0609A22}" destId="{FE928CA3-654A-420C-B9E1-EF4EB4DEB2CF}" srcOrd="1" destOrd="0" presId="urn:microsoft.com/office/officeart/2005/8/layout/hierarchy1"/>
    <dgm:cxn modelId="{CCCF3FD6-C17D-4F01-A440-2A991522C91C}" type="presParOf" srcId="{FE928CA3-654A-420C-B9E1-EF4EB4DEB2CF}" destId="{74C141C1-2827-4DE8-B0CF-B6E6EDC80DDE}" srcOrd="0" destOrd="0" presId="urn:microsoft.com/office/officeart/2005/8/layout/hierarchy1"/>
    <dgm:cxn modelId="{6607B08B-C9D6-4FBE-8D71-427C33498D16}" type="presParOf" srcId="{74C141C1-2827-4DE8-B0CF-B6E6EDC80DDE}" destId="{DB5465A4-39D1-4B07-8BA7-C6DC0C71B3D4}" srcOrd="0" destOrd="0" presId="urn:microsoft.com/office/officeart/2005/8/layout/hierarchy1"/>
    <dgm:cxn modelId="{475B0134-F1ED-4053-B644-14264A2C7688}" type="presParOf" srcId="{74C141C1-2827-4DE8-B0CF-B6E6EDC80DDE}" destId="{52881563-EA36-48E6-B6EE-C88BEE7DE2DD}" srcOrd="1" destOrd="0" presId="urn:microsoft.com/office/officeart/2005/8/layout/hierarchy1"/>
    <dgm:cxn modelId="{CBC85E44-4A81-48CA-BBF6-151552E9CF5C}" type="presParOf" srcId="{FE928CA3-654A-420C-B9E1-EF4EB4DEB2CF}" destId="{EA961451-65EE-4813-B8CB-973E04A87083}" srcOrd="1" destOrd="0" presId="urn:microsoft.com/office/officeart/2005/8/layout/hierarchy1"/>
    <dgm:cxn modelId="{4814262A-7481-4B14-B487-9590F0695137}" type="presParOf" srcId="{5C5162C4-F1E1-421A-9EDF-6942D0609A22}" destId="{149F081F-3FFC-468A-91F7-81456CE58CD2}" srcOrd="2" destOrd="0" presId="urn:microsoft.com/office/officeart/2005/8/layout/hierarchy1"/>
    <dgm:cxn modelId="{8E874E6D-27D6-4A69-8A9F-AF9C663376C1}" type="presParOf" srcId="{5C5162C4-F1E1-421A-9EDF-6942D0609A22}" destId="{A09021F8-EB62-4533-B528-6E4D0B44BFB4}" srcOrd="3" destOrd="0" presId="urn:microsoft.com/office/officeart/2005/8/layout/hierarchy1"/>
    <dgm:cxn modelId="{C58345B1-7290-4F9D-93F9-941525AC34CA}" type="presParOf" srcId="{A09021F8-EB62-4533-B528-6E4D0B44BFB4}" destId="{8A517CAE-7B57-4906-83E8-7F9A971540C3}" srcOrd="0" destOrd="0" presId="urn:microsoft.com/office/officeart/2005/8/layout/hierarchy1"/>
    <dgm:cxn modelId="{7D9475B0-3C04-46C1-BB69-DF8D9904F445}" type="presParOf" srcId="{8A517CAE-7B57-4906-83E8-7F9A971540C3}" destId="{2CB3CE87-F981-4D39-8E0E-8FA2A9DF3B37}" srcOrd="0" destOrd="0" presId="urn:microsoft.com/office/officeart/2005/8/layout/hierarchy1"/>
    <dgm:cxn modelId="{4E4AF087-BCC7-4114-B7B6-9D7850A78847}" type="presParOf" srcId="{8A517CAE-7B57-4906-83E8-7F9A971540C3}" destId="{F6B7EB71-5902-4820-8ADE-0EE55A1A8499}" srcOrd="1" destOrd="0" presId="urn:microsoft.com/office/officeart/2005/8/layout/hierarchy1"/>
    <dgm:cxn modelId="{1282B7C1-C7D6-4562-9D7C-1224BF6AC805}" type="presParOf" srcId="{A09021F8-EB62-4533-B528-6E4D0B44BFB4}" destId="{0B005132-2D95-4651-A4C3-C5CC57F41A1C}" srcOrd="1" destOrd="0" presId="urn:microsoft.com/office/officeart/2005/8/layout/hierarchy1"/>
    <dgm:cxn modelId="{471B9C8E-8D61-4171-8D5B-C0185116FB90}" type="presParOf" srcId="{5C5162C4-F1E1-421A-9EDF-6942D0609A22}" destId="{0380E22B-5B3E-4389-81D2-396F61019E42}" srcOrd="4" destOrd="0" presId="urn:microsoft.com/office/officeart/2005/8/layout/hierarchy1"/>
    <dgm:cxn modelId="{843F10B4-3305-4AB3-A495-8049BF4236BD}" type="presParOf" srcId="{5C5162C4-F1E1-421A-9EDF-6942D0609A22}" destId="{3A4C6064-2066-4B53-95C6-F9902DE431EE}" srcOrd="5" destOrd="0" presId="urn:microsoft.com/office/officeart/2005/8/layout/hierarchy1"/>
    <dgm:cxn modelId="{59CE5B3A-3BE2-4E89-B0CA-518BFA717EA4}" type="presParOf" srcId="{3A4C6064-2066-4B53-95C6-F9902DE431EE}" destId="{BDE36A65-74F6-4207-B034-5967D62B5448}" srcOrd="0" destOrd="0" presId="urn:microsoft.com/office/officeart/2005/8/layout/hierarchy1"/>
    <dgm:cxn modelId="{7AB76A84-6FE3-441D-8095-A8DB68631312}" type="presParOf" srcId="{BDE36A65-74F6-4207-B034-5967D62B5448}" destId="{A8CF81A9-7CF6-42F3-AF1A-6224C90A036D}" srcOrd="0" destOrd="0" presId="urn:microsoft.com/office/officeart/2005/8/layout/hierarchy1"/>
    <dgm:cxn modelId="{F710F705-0BBC-4BA3-A8E1-18B56365619E}" type="presParOf" srcId="{BDE36A65-74F6-4207-B034-5967D62B5448}" destId="{3E80D187-2880-471C-828B-26320DA12401}" srcOrd="1" destOrd="0" presId="urn:microsoft.com/office/officeart/2005/8/layout/hierarchy1"/>
    <dgm:cxn modelId="{5095FF0F-ADEB-43AD-8BF1-FA47E4E8ED6E}" type="presParOf" srcId="{3A4C6064-2066-4B53-95C6-F9902DE431EE}" destId="{4ED77FB0-986A-4FB2-BF73-019E0F5374B2}" srcOrd="1" destOrd="0" presId="urn:microsoft.com/office/officeart/2005/8/layout/hierarchy1"/>
    <dgm:cxn modelId="{F8B8291C-9D7A-4399-B3FF-2ECE2D35CD71}" type="presParOf" srcId="{5C5162C4-F1E1-421A-9EDF-6942D0609A22}" destId="{3D1C789C-CDA2-43EE-BA7A-891EB4D2CDB3}" srcOrd="6" destOrd="0" presId="urn:microsoft.com/office/officeart/2005/8/layout/hierarchy1"/>
    <dgm:cxn modelId="{5AEA6AF0-30F5-43FD-B89B-519CE4C96186}" type="presParOf" srcId="{5C5162C4-F1E1-421A-9EDF-6942D0609A22}" destId="{A4DAFAC6-A183-4398-B8E3-2E4635BF8F0E}" srcOrd="7" destOrd="0" presId="urn:microsoft.com/office/officeart/2005/8/layout/hierarchy1"/>
    <dgm:cxn modelId="{A5778DBB-AE3A-4107-A65E-332065CFECFE}" type="presParOf" srcId="{A4DAFAC6-A183-4398-B8E3-2E4635BF8F0E}" destId="{3A45E420-1210-40DE-89C5-4253C75362C8}" srcOrd="0" destOrd="0" presId="urn:microsoft.com/office/officeart/2005/8/layout/hierarchy1"/>
    <dgm:cxn modelId="{F54C11D7-B606-4EDB-8789-F325A55A6E68}" type="presParOf" srcId="{3A45E420-1210-40DE-89C5-4253C75362C8}" destId="{B0ADA003-DC5F-4AC2-BCE6-087AF13457D5}" srcOrd="0" destOrd="0" presId="urn:microsoft.com/office/officeart/2005/8/layout/hierarchy1"/>
    <dgm:cxn modelId="{BA95734E-7B18-46A6-B5DF-B8461C082704}" type="presParOf" srcId="{3A45E420-1210-40DE-89C5-4253C75362C8}" destId="{D8B6D7CA-41FB-4268-9325-F29989530C23}" srcOrd="1" destOrd="0" presId="urn:microsoft.com/office/officeart/2005/8/layout/hierarchy1"/>
    <dgm:cxn modelId="{2A908AB7-9BA2-46F7-B2D5-C901695BA04B}" type="presParOf" srcId="{A4DAFAC6-A183-4398-B8E3-2E4635BF8F0E}" destId="{FF8C93CE-A5BD-42A1-AF3F-2635F9F1ECD0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5067A15F-AD1B-4478-85C9-1048450766C6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A4D05767-CB2B-41E7-AB9C-59EDE955FAC1}">
      <dgm:prSet phldrT="[Text]"/>
      <dgm:spPr/>
      <dgm:t>
        <a:bodyPr/>
        <a:lstStyle/>
        <a:p>
          <a:r>
            <a:rPr lang="vi-VN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Thất nghiệp</a:t>
          </a:r>
          <a:endParaRPr lang="en-US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7524365-7207-4154-B6EA-18ACA6BC0519}" type="parTrans" cxnId="{C73A4172-77F3-41C4-AA3F-605AD6B2A089}">
      <dgm:prSet/>
      <dgm:spPr/>
      <dgm:t>
        <a:bodyPr/>
        <a:lstStyle/>
        <a:p>
          <a:endParaRPr lang="en-US"/>
        </a:p>
      </dgm:t>
    </dgm:pt>
    <dgm:pt modelId="{501D84AB-A29A-4D59-B709-4B9E0217724C}" type="sibTrans" cxnId="{C73A4172-77F3-41C4-AA3F-605AD6B2A089}">
      <dgm:prSet/>
      <dgm:spPr/>
      <dgm:t>
        <a:bodyPr/>
        <a:lstStyle/>
        <a:p>
          <a:endParaRPr lang="en-US"/>
        </a:p>
      </dgm:t>
    </dgm:pt>
    <dgm:pt modelId="{CEA2DF5D-16EF-4D6F-85F4-390C5B114273}">
      <dgm:prSet phldrT="[Text]"/>
      <dgm:spPr/>
      <dgm:t>
        <a:bodyPr/>
        <a:lstStyle/>
        <a:p>
          <a:r>
            <a:rPr lang="vi-VN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Tạm thời</a:t>
          </a:r>
          <a:endParaRPr lang="en-US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0D6CC2C-1BB7-466F-9F07-F6002BCB5E87}" type="parTrans" cxnId="{66584E88-393D-4F0D-B362-52AC091461BE}">
      <dgm:prSet/>
      <dgm:spPr/>
      <dgm:t>
        <a:bodyPr/>
        <a:lstStyle/>
        <a:p>
          <a:endParaRPr lang="en-US"/>
        </a:p>
      </dgm:t>
    </dgm:pt>
    <dgm:pt modelId="{7B338B00-E6FB-4A23-99AB-2B70091326C9}" type="sibTrans" cxnId="{66584E88-393D-4F0D-B362-52AC091461BE}">
      <dgm:prSet/>
      <dgm:spPr/>
      <dgm:t>
        <a:bodyPr/>
        <a:lstStyle/>
        <a:p>
          <a:endParaRPr lang="en-US"/>
        </a:p>
      </dgm:t>
    </dgm:pt>
    <dgm:pt modelId="{F5BE4DAE-6017-4756-A134-6C4FB5F65998}">
      <dgm:prSet phldrT="[Text]"/>
      <dgm:spPr/>
      <dgm:t>
        <a:bodyPr/>
        <a:lstStyle/>
        <a:p>
          <a:r>
            <a:rPr lang="vi-VN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Thiếu cầu</a:t>
          </a:r>
          <a:endParaRPr lang="en-US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C997C20-77F6-4888-B841-29C7F09D3CC7}" type="sibTrans" cxnId="{24ABC6E0-50B5-47B4-804E-FCCE2AF61D8D}">
      <dgm:prSet/>
      <dgm:spPr/>
      <dgm:t>
        <a:bodyPr/>
        <a:lstStyle/>
        <a:p>
          <a:endParaRPr lang="en-US"/>
        </a:p>
      </dgm:t>
    </dgm:pt>
    <dgm:pt modelId="{499A1006-154D-4555-945F-A83798478337}" type="parTrans" cxnId="{24ABC6E0-50B5-47B4-804E-FCCE2AF61D8D}">
      <dgm:prSet/>
      <dgm:spPr/>
      <dgm:t>
        <a:bodyPr/>
        <a:lstStyle/>
        <a:p>
          <a:endParaRPr lang="en-US"/>
        </a:p>
      </dgm:t>
    </dgm:pt>
    <dgm:pt modelId="{474984B5-77CE-4456-A0D3-AD12964B8A1B}">
      <dgm:prSet phldrT="[Text]"/>
      <dgm:spPr/>
      <dgm:t>
        <a:bodyPr/>
        <a:lstStyle/>
        <a:p>
          <a:r>
            <a:rPr lang="vi-VN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Cơ cấu</a:t>
          </a:r>
          <a:endParaRPr lang="en-US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A9F87B2E-8232-4015-8A46-5B03DD93F5DB}" type="parTrans" cxnId="{9C681D2C-E012-44BA-8BD8-7C3BED2E1EEA}">
      <dgm:prSet/>
      <dgm:spPr/>
      <dgm:t>
        <a:bodyPr/>
        <a:lstStyle/>
        <a:p>
          <a:endParaRPr lang="en-US"/>
        </a:p>
      </dgm:t>
    </dgm:pt>
    <dgm:pt modelId="{8948A894-7452-4B01-8CEA-6A6127E25B05}" type="sibTrans" cxnId="{9C681D2C-E012-44BA-8BD8-7C3BED2E1EEA}">
      <dgm:prSet/>
      <dgm:spPr/>
      <dgm:t>
        <a:bodyPr/>
        <a:lstStyle/>
        <a:p>
          <a:endParaRPr lang="en-US"/>
        </a:p>
      </dgm:t>
    </dgm:pt>
    <dgm:pt modelId="{807B596A-DF7E-4332-9517-3A043F35B14C}">
      <dgm:prSet phldrT="[Text]"/>
      <dgm:spPr/>
      <dgm:t>
        <a:bodyPr/>
        <a:lstStyle/>
        <a:p>
          <a:r>
            <a:rPr lang="vi-VN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Lý thuyết cổ điển</a:t>
          </a:r>
          <a:endParaRPr lang="en-US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02BFC48-05CD-4CDD-9F68-2D356897DCC1}" type="parTrans" cxnId="{2829ECBE-6B81-4315-8587-285B043FC0A0}">
      <dgm:prSet/>
      <dgm:spPr/>
      <dgm:t>
        <a:bodyPr/>
        <a:lstStyle/>
        <a:p>
          <a:endParaRPr lang="en-US"/>
        </a:p>
      </dgm:t>
    </dgm:pt>
    <dgm:pt modelId="{8A39EADB-47AE-4DB3-BBD5-DBA4BDA8F289}" type="sibTrans" cxnId="{2829ECBE-6B81-4315-8587-285B043FC0A0}">
      <dgm:prSet/>
      <dgm:spPr/>
      <dgm:t>
        <a:bodyPr/>
        <a:lstStyle/>
        <a:p>
          <a:endParaRPr lang="en-US"/>
        </a:p>
      </dgm:t>
    </dgm:pt>
    <dgm:pt modelId="{FD1A1F9F-73AD-4971-861E-6EB1046DDB1C}" type="pres">
      <dgm:prSet presAssocID="{5067A15F-AD1B-4478-85C9-1048450766C6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F09F0969-0E30-4E6B-A90A-52D96F5C14EC}" type="pres">
      <dgm:prSet presAssocID="{A4D05767-CB2B-41E7-AB9C-59EDE955FAC1}" presName="hierRoot1" presStyleCnt="0"/>
      <dgm:spPr/>
    </dgm:pt>
    <dgm:pt modelId="{452D2561-87D4-46E2-80B0-46DB128149FA}" type="pres">
      <dgm:prSet presAssocID="{A4D05767-CB2B-41E7-AB9C-59EDE955FAC1}" presName="composite" presStyleCnt="0"/>
      <dgm:spPr/>
    </dgm:pt>
    <dgm:pt modelId="{3E268ABF-511C-4338-90ED-327A6FBA9D58}" type="pres">
      <dgm:prSet presAssocID="{A4D05767-CB2B-41E7-AB9C-59EDE955FAC1}" presName="background" presStyleLbl="node0" presStyleIdx="0" presStyleCnt="1"/>
      <dgm:spPr/>
    </dgm:pt>
    <dgm:pt modelId="{F37EC842-5B57-484F-A808-2C6849E7776A}" type="pres">
      <dgm:prSet presAssocID="{A4D05767-CB2B-41E7-AB9C-59EDE955FAC1}" presName="text" presStyleLbl="fgAcc0" presStyleIdx="0" presStyleCnt="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FF60D24B-4C06-4B7C-835F-F7411BD22FDD}" type="pres">
      <dgm:prSet presAssocID="{A4D05767-CB2B-41E7-AB9C-59EDE955FAC1}" presName="hierChild2" presStyleCnt="0"/>
      <dgm:spPr/>
    </dgm:pt>
    <dgm:pt modelId="{5260EB3B-0DA1-4F0F-8417-D75938AA4589}" type="pres">
      <dgm:prSet presAssocID="{B0D6CC2C-1BB7-466F-9F07-F6002BCB5E87}" presName="Name10" presStyleLbl="parChTrans1D2" presStyleIdx="0" presStyleCnt="4"/>
      <dgm:spPr/>
      <dgm:t>
        <a:bodyPr/>
        <a:lstStyle/>
        <a:p>
          <a:endParaRPr lang="en-US"/>
        </a:p>
      </dgm:t>
    </dgm:pt>
    <dgm:pt modelId="{F573B6FC-B0AC-4DB1-916B-B0E81C23FFE4}" type="pres">
      <dgm:prSet presAssocID="{CEA2DF5D-16EF-4D6F-85F4-390C5B114273}" presName="hierRoot2" presStyleCnt="0"/>
      <dgm:spPr/>
    </dgm:pt>
    <dgm:pt modelId="{035F7EDD-7838-4C13-9C8A-852BFB65CCF8}" type="pres">
      <dgm:prSet presAssocID="{CEA2DF5D-16EF-4D6F-85F4-390C5B114273}" presName="composite2" presStyleCnt="0"/>
      <dgm:spPr/>
    </dgm:pt>
    <dgm:pt modelId="{A8C36479-62B5-4F12-8428-85B2A348354F}" type="pres">
      <dgm:prSet presAssocID="{CEA2DF5D-16EF-4D6F-85F4-390C5B114273}" presName="background2" presStyleLbl="node2" presStyleIdx="0" presStyleCnt="4"/>
      <dgm:spPr/>
    </dgm:pt>
    <dgm:pt modelId="{B4EF39DC-590E-4983-93EE-B2ED2A04A855}" type="pres">
      <dgm:prSet presAssocID="{CEA2DF5D-16EF-4D6F-85F4-390C5B114273}" presName="text2" presStyleLbl="fgAcc2" presStyleIdx="0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28574666-3784-4FB0-8478-CA48254353BF}" type="pres">
      <dgm:prSet presAssocID="{CEA2DF5D-16EF-4D6F-85F4-390C5B114273}" presName="hierChild3" presStyleCnt="0"/>
      <dgm:spPr/>
    </dgm:pt>
    <dgm:pt modelId="{D5ED1FF5-CE6A-486F-9F37-11E6056BD5E3}" type="pres">
      <dgm:prSet presAssocID="{A9F87B2E-8232-4015-8A46-5B03DD93F5DB}" presName="Name10" presStyleLbl="parChTrans1D2" presStyleIdx="1" presStyleCnt="4"/>
      <dgm:spPr/>
      <dgm:t>
        <a:bodyPr/>
        <a:lstStyle/>
        <a:p>
          <a:endParaRPr lang="en-US"/>
        </a:p>
      </dgm:t>
    </dgm:pt>
    <dgm:pt modelId="{81EF3058-BFD1-46AE-A621-6093CEFEF8AF}" type="pres">
      <dgm:prSet presAssocID="{474984B5-77CE-4456-A0D3-AD12964B8A1B}" presName="hierRoot2" presStyleCnt="0"/>
      <dgm:spPr/>
    </dgm:pt>
    <dgm:pt modelId="{4395D869-B183-4C14-8A00-3DD8EB8FDBD3}" type="pres">
      <dgm:prSet presAssocID="{474984B5-77CE-4456-A0D3-AD12964B8A1B}" presName="composite2" presStyleCnt="0"/>
      <dgm:spPr/>
    </dgm:pt>
    <dgm:pt modelId="{CC7B49AC-C9EF-4B7B-A70F-AACF422D8635}" type="pres">
      <dgm:prSet presAssocID="{474984B5-77CE-4456-A0D3-AD12964B8A1B}" presName="background2" presStyleLbl="node2" presStyleIdx="1" presStyleCnt="4"/>
      <dgm:spPr/>
    </dgm:pt>
    <dgm:pt modelId="{DB7F6E63-C8D7-4BE9-A138-06FA1525B45B}" type="pres">
      <dgm:prSet presAssocID="{474984B5-77CE-4456-A0D3-AD12964B8A1B}" presName="text2" presStyleLbl="fgAcc2" presStyleIdx="1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BA63F28D-8DAB-4D8D-A9D1-C03FE96AF423}" type="pres">
      <dgm:prSet presAssocID="{474984B5-77CE-4456-A0D3-AD12964B8A1B}" presName="hierChild3" presStyleCnt="0"/>
      <dgm:spPr/>
    </dgm:pt>
    <dgm:pt modelId="{2201B6E4-23B8-4989-AD14-2A6BF306DA46}" type="pres">
      <dgm:prSet presAssocID="{499A1006-154D-4555-945F-A83798478337}" presName="Name10" presStyleLbl="parChTrans1D2" presStyleIdx="2" presStyleCnt="4"/>
      <dgm:spPr/>
      <dgm:t>
        <a:bodyPr/>
        <a:lstStyle/>
        <a:p>
          <a:endParaRPr lang="en-US"/>
        </a:p>
      </dgm:t>
    </dgm:pt>
    <dgm:pt modelId="{08DC1194-3B90-4A52-8D1A-A05BB22B177A}" type="pres">
      <dgm:prSet presAssocID="{F5BE4DAE-6017-4756-A134-6C4FB5F65998}" presName="hierRoot2" presStyleCnt="0"/>
      <dgm:spPr/>
    </dgm:pt>
    <dgm:pt modelId="{D9AA9234-A7A2-4EC7-B634-4E2868729030}" type="pres">
      <dgm:prSet presAssocID="{F5BE4DAE-6017-4756-A134-6C4FB5F65998}" presName="composite2" presStyleCnt="0"/>
      <dgm:spPr/>
    </dgm:pt>
    <dgm:pt modelId="{F917E33B-E93B-48F9-AE36-5554690C4FD7}" type="pres">
      <dgm:prSet presAssocID="{F5BE4DAE-6017-4756-A134-6C4FB5F65998}" presName="background2" presStyleLbl="node2" presStyleIdx="2" presStyleCnt="4"/>
      <dgm:spPr/>
    </dgm:pt>
    <dgm:pt modelId="{6C30B84D-CF40-4DD8-95D9-D19C162E196A}" type="pres">
      <dgm:prSet presAssocID="{F5BE4DAE-6017-4756-A134-6C4FB5F65998}" presName="text2" presStyleLbl="fgAcc2" presStyleIdx="2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99EFEBE8-1D98-441E-A05F-A63FE0A95FCF}" type="pres">
      <dgm:prSet presAssocID="{F5BE4DAE-6017-4756-A134-6C4FB5F65998}" presName="hierChild3" presStyleCnt="0"/>
      <dgm:spPr/>
    </dgm:pt>
    <dgm:pt modelId="{94322399-E1A5-4722-85B7-5546E9FBC946}" type="pres">
      <dgm:prSet presAssocID="{602BFC48-05CD-4CDD-9F68-2D356897DCC1}" presName="Name10" presStyleLbl="parChTrans1D2" presStyleIdx="3" presStyleCnt="4"/>
      <dgm:spPr/>
      <dgm:t>
        <a:bodyPr/>
        <a:lstStyle/>
        <a:p>
          <a:endParaRPr lang="en-US"/>
        </a:p>
      </dgm:t>
    </dgm:pt>
    <dgm:pt modelId="{249C7DF5-6802-417E-BF66-67811F45C30A}" type="pres">
      <dgm:prSet presAssocID="{807B596A-DF7E-4332-9517-3A043F35B14C}" presName="hierRoot2" presStyleCnt="0"/>
      <dgm:spPr/>
    </dgm:pt>
    <dgm:pt modelId="{0CA3BD31-1013-47BD-A78A-31B016B16233}" type="pres">
      <dgm:prSet presAssocID="{807B596A-DF7E-4332-9517-3A043F35B14C}" presName="composite2" presStyleCnt="0"/>
      <dgm:spPr/>
    </dgm:pt>
    <dgm:pt modelId="{9E2B6892-3846-40DA-8A3B-3EACD5B0C1D9}" type="pres">
      <dgm:prSet presAssocID="{807B596A-DF7E-4332-9517-3A043F35B14C}" presName="background2" presStyleLbl="node2" presStyleIdx="3" presStyleCnt="4"/>
      <dgm:spPr/>
    </dgm:pt>
    <dgm:pt modelId="{E0DB20FA-0CBB-47E8-96FE-3FBDE18DD0C6}" type="pres">
      <dgm:prSet presAssocID="{807B596A-DF7E-4332-9517-3A043F35B14C}" presName="text2" presStyleLbl="fgAcc2" presStyleIdx="3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00425057-4D49-4373-B976-11EF02C98B52}" type="pres">
      <dgm:prSet presAssocID="{807B596A-DF7E-4332-9517-3A043F35B14C}" presName="hierChild3" presStyleCnt="0"/>
      <dgm:spPr/>
    </dgm:pt>
  </dgm:ptLst>
  <dgm:cxnLst>
    <dgm:cxn modelId="{C73A4172-77F3-41C4-AA3F-605AD6B2A089}" srcId="{5067A15F-AD1B-4478-85C9-1048450766C6}" destId="{A4D05767-CB2B-41E7-AB9C-59EDE955FAC1}" srcOrd="0" destOrd="0" parTransId="{E7524365-7207-4154-B6EA-18ACA6BC0519}" sibTransId="{501D84AB-A29A-4D59-B709-4B9E0217724C}"/>
    <dgm:cxn modelId="{5E3226CE-C0DD-4FC9-BF6E-DFB4BD06252C}" type="presOf" srcId="{CEA2DF5D-16EF-4D6F-85F4-390C5B114273}" destId="{B4EF39DC-590E-4983-93EE-B2ED2A04A855}" srcOrd="0" destOrd="0" presId="urn:microsoft.com/office/officeart/2005/8/layout/hierarchy1"/>
    <dgm:cxn modelId="{24ABC6E0-50B5-47B4-804E-FCCE2AF61D8D}" srcId="{A4D05767-CB2B-41E7-AB9C-59EDE955FAC1}" destId="{F5BE4DAE-6017-4756-A134-6C4FB5F65998}" srcOrd="2" destOrd="0" parTransId="{499A1006-154D-4555-945F-A83798478337}" sibTransId="{3C997C20-77F6-4888-B841-29C7F09D3CC7}"/>
    <dgm:cxn modelId="{0F508624-C413-463D-93A0-2B8C8D9A8BA5}" type="presOf" srcId="{474984B5-77CE-4456-A0D3-AD12964B8A1B}" destId="{DB7F6E63-C8D7-4BE9-A138-06FA1525B45B}" srcOrd="0" destOrd="0" presId="urn:microsoft.com/office/officeart/2005/8/layout/hierarchy1"/>
    <dgm:cxn modelId="{03E8DA67-0080-4A31-BF5B-62F292EBCA90}" type="presOf" srcId="{A4D05767-CB2B-41E7-AB9C-59EDE955FAC1}" destId="{F37EC842-5B57-484F-A808-2C6849E7776A}" srcOrd="0" destOrd="0" presId="urn:microsoft.com/office/officeart/2005/8/layout/hierarchy1"/>
    <dgm:cxn modelId="{9C681D2C-E012-44BA-8BD8-7C3BED2E1EEA}" srcId="{A4D05767-CB2B-41E7-AB9C-59EDE955FAC1}" destId="{474984B5-77CE-4456-A0D3-AD12964B8A1B}" srcOrd="1" destOrd="0" parTransId="{A9F87B2E-8232-4015-8A46-5B03DD93F5DB}" sibTransId="{8948A894-7452-4B01-8CEA-6A6127E25B05}"/>
    <dgm:cxn modelId="{D2DE7AF0-6F9A-4953-BC9F-15D2E37CF7C3}" type="presOf" srcId="{602BFC48-05CD-4CDD-9F68-2D356897DCC1}" destId="{94322399-E1A5-4722-85B7-5546E9FBC946}" srcOrd="0" destOrd="0" presId="urn:microsoft.com/office/officeart/2005/8/layout/hierarchy1"/>
    <dgm:cxn modelId="{2B902E0B-4DBC-42E2-A69C-051BDDA59D7C}" type="presOf" srcId="{807B596A-DF7E-4332-9517-3A043F35B14C}" destId="{E0DB20FA-0CBB-47E8-96FE-3FBDE18DD0C6}" srcOrd="0" destOrd="0" presId="urn:microsoft.com/office/officeart/2005/8/layout/hierarchy1"/>
    <dgm:cxn modelId="{F2E2296C-B49B-48AC-90CD-0E48AC546A36}" type="presOf" srcId="{A9F87B2E-8232-4015-8A46-5B03DD93F5DB}" destId="{D5ED1FF5-CE6A-486F-9F37-11E6056BD5E3}" srcOrd="0" destOrd="0" presId="urn:microsoft.com/office/officeart/2005/8/layout/hierarchy1"/>
    <dgm:cxn modelId="{4C68769A-C59A-492C-B12A-424F257DC659}" type="presOf" srcId="{5067A15F-AD1B-4478-85C9-1048450766C6}" destId="{FD1A1F9F-73AD-4971-861E-6EB1046DDB1C}" srcOrd="0" destOrd="0" presId="urn:microsoft.com/office/officeart/2005/8/layout/hierarchy1"/>
    <dgm:cxn modelId="{CD467449-AB61-4C14-B424-D66DB7A240C0}" type="presOf" srcId="{F5BE4DAE-6017-4756-A134-6C4FB5F65998}" destId="{6C30B84D-CF40-4DD8-95D9-D19C162E196A}" srcOrd="0" destOrd="0" presId="urn:microsoft.com/office/officeart/2005/8/layout/hierarchy1"/>
    <dgm:cxn modelId="{66584E88-393D-4F0D-B362-52AC091461BE}" srcId="{A4D05767-CB2B-41E7-AB9C-59EDE955FAC1}" destId="{CEA2DF5D-16EF-4D6F-85F4-390C5B114273}" srcOrd="0" destOrd="0" parTransId="{B0D6CC2C-1BB7-466F-9F07-F6002BCB5E87}" sibTransId="{7B338B00-E6FB-4A23-99AB-2B70091326C9}"/>
    <dgm:cxn modelId="{2829ECBE-6B81-4315-8587-285B043FC0A0}" srcId="{A4D05767-CB2B-41E7-AB9C-59EDE955FAC1}" destId="{807B596A-DF7E-4332-9517-3A043F35B14C}" srcOrd="3" destOrd="0" parTransId="{602BFC48-05CD-4CDD-9F68-2D356897DCC1}" sibTransId="{8A39EADB-47AE-4DB3-BBD5-DBA4BDA8F289}"/>
    <dgm:cxn modelId="{0A7AA200-44C1-467A-84C1-46229C213332}" type="presOf" srcId="{499A1006-154D-4555-945F-A83798478337}" destId="{2201B6E4-23B8-4989-AD14-2A6BF306DA46}" srcOrd="0" destOrd="0" presId="urn:microsoft.com/office/officeart/2005/8/layout/hierarchy1"/>
    <dgm:cxn modelId="{142C89AB-4CAD-4CA1-B732-34847C0318DC}" type="presOf" srcId="{B0D6CC2C-1BB7-466F-9F07-F6002BCB5E87}" destId="{5260EB3B-0DA1-4F0F-8417-D75938AA4589}" srcOrd="0" destOrd="0" presId="urn:microsoft.com/office/officeart/2005/8/layout/hierarchy1"/>
    <dgm:cxn modelId="{CEAD8A2E-B59B-4021-AED5-E2F42C471502}" type="presParOf" srcId="{FD1A1F9F-73AD-4971-861E-6EB1046DDB1C}" destId="{F09F0969-0E30-4E6B-A90A-52D96F5C14EC}" srcOrd="0" destOrd="0" presId="urn:microsoft.com/office/officeart/2005/8/layout/hierarchy1"/>
    <dgm:cxn modelId="{FC178FD6-59EC-49E2-A4B4-0587AF5DC5C0}" type="presParOf" srcId="{F09F0969-0E30-4E6B-A90A-52D96F5C14EC}" destId="{452D2561-87D4-46E2-80B0-46DB128149FA}" srcOrd="0" destOrd="0" presId="urn:microsoft.com/office/officeart/2005/8/layout/hierarchy1"/>
    <dgm:cxn modelId="{D1F0080A-3911-49B4-A118-E622CDB0A153}" type="presParOf" srcId="{452D2561-87D4-46E2-80B0-46DB128149FA}" destId="{3E268ABF-511C-4338-90ED-327A6FBA9D58}" srcOrd="0" destOrd="0" presId="urn:microsoft.com/office/officeart/2005/8/layout/hierarchy1"/>
    <dgm:cxn modelId="{7419EC44-8A9F-4FA9-97A2-5412F2983E22}" type="presParOf" srcId="{452D2561-87D4-46E2-80B0-46DB128149FA}" destId="{F37EC842-5B57-484F-A808-2C6849E7776A}" srcOrd="1" destOrd="0" presId="urn:microsoft.com/office/officeart/2005/8/layout/hierarchy1"/>
    <dgm:cxn modelId="{5E1EA1E1-73AB-407B-80DE-60EAD75406A9}" type="presParOf" srcId="{F09F0969-0E30-4E6B-A90A-52D96F5C14EC}" destId="{FF60D24B-4C06-4B7C-835F-F7411BD22FDD}" srcOrd="1" destOrd="0" presId="urn:microsoft.com/office/officeart/2005/8/layout/hierarchy1"/>
    <dgm:cxn modelId="{C5463704-31B1-4060-BF8F-DD739C1FE87F}" type="presParOf" srcId="{FF60D24B-4C06-4B7C-835F-F7411BD22FDD}" destId="{5260EB3B-0DA1-4F0F-8417-D75938AA4589}" srcOrd="0" destOrd="0" presId="urn:microsoft.com/office/officeart/2005/8/layout/hierarchy1"/>
    <dgm:cxn modelId="{38031ACE-E0A6-479F-8BFE-66EDC128FFA5}" type="presParOf" srcId="{FF60D24B-4C06-4B7C-835F-F7411BD22FDD}" destId="{F573B6FC-B0AC-4DB1-916B-B0E81C23FFE4}" srcOrd="1" destOrd="0" presId="urn:microsoft.com/office/officeart/2005/8/layout/hierarchy1"/>
    <dgm:cxn modelId="{C99A990D-4A06-4AA6-878D-D9357C9095AB}" type="presParOf" srcId="{F573B6FC-B0AC-4DB1-916B-B0E81C23FFE4}" destId="{035F7EDD-7838-4C13-9C8A-852BFB65CCF8}" srcOrd="0" destOrd="0" presId="urn:microsoft.com/office/officeart/2005/8/layout/hierarchy1"/>
    <dgm:cxn modelId="{CD0BC823-547E-4966-8AE5-10F18F292BD7}" type="presParOf" srcId="{035F7EDD-7838-4C13-9C8A-852BFB65CCF8}" destId="{A8C36479-62B5-4F12-8428-85B2A348354F}" srcOrd="0" destOrd="0" presId="urn:microsoft.com/office/officeart/2005/8/layout/hierarchy1"/>
    <dgm:cxn modelId="{61C2529A-6483-46CA-AB79-44926D0FC735}" type="presParOf" srcId="{035F7EDD-7838-4C13-9C8A-852BFB65CCF8}" destId="{B4EF39DC-590E-4983-93EE-B2ED2A04A855}" srcOrd="1" destOrd="0" presId="urn:microsoft.com/office/officeart/2005/8/layout/hierarchy1"/>
    <dgm:cxn modelId="{F5C9A08E-2E6D-4F80-985E-F5FE2DA76DD9}" type="presParOf" srcId="{F573B6FC-B0AC-4DB1-916B-B0E81C23FFE4}" destId="{28574666-3784-4FB0-8478-CA48254353BF}" srcOrd="1" destOrd="0" presId="urn:microsoft.com/office/officeart/2005/8/layout/hierarchy1"/>
    <dgm:cxn modelId="{9A5CFE61-D7A5-4666-813F-DF2D66D62D7B}" type="presParOf" srcId="{FF60D24B-4C06-4B7C-835F-F7411BD22FDD}" destId="{D5ED1FF5-CE6A-486F-9F37-11E6056BD5E3}" srcOrd="2" destOrd="0" presId="urn:microsoft.com/office/officeart/2005/8/layout/hierarchy1"/>
    <dgm:cxn modelId="{2CBEC80D-01C5-4026-8008-9491CF33EC42}" type="presParOf" srcId="{FF60D24B-4C06-4B7C-835F-F7411BD22FDD}" destId="{81EF3058-BFD1-46AE-A621-6093CEFEF8AF}" srcOrd="3" destOrd="0" presId="urn:microsoft.com/office/officeart/2005/8/layout/hierarchy1"/>
    <dgm:cxn modelId="{88DA18D8-6C3B-4876-B44F-6E55C4C2C134}" type="presParOf" srcId="{81EF3058-BFD1-46AE-A621-6093CEFEF8AF}" destId="{4395D869-B183-4C14-8A00-3DD8EB8FDBD3}" srcOrd="0" destOrd="0" presId="urn:microsoft.com/office/officeart/2005/8/layout/hierarchy1"/>
    <dgm:cxn modelId="{54A70EE1-1DE9-4226-BB1B-BB3751901AD6}" type="presParOf" srcId="{4395D869-B183-4C14-8A00-3DD8EB8FDBD3}" destId="{CC7B49AC-C9EF-4B7B-A70F-AACF422D8635}" srcOrd="0" destOrd="0" presId="urn:microsoft.com/office/officeart/2005/8/layout/hierarchy1"/>
    <dgm:cxn modelId="{EAB03A8E-2D4C-4AA9-B204-3BB78499727B}" type="presParOf" srcId="{4395D869-B183-4C14-8A00-3DD8EB8FDBD3}" destId="{DB7F6E63-C8D7-4BE9-A138-06FA1525B45B}" srcOrd="1" destOrd="0" presId="urn:microsoft.com/office/officeart/2005/8/layout/hierarchy1"/>
    <dgm:cxn modelId="{4E95646E-F4FB-48F3-B880-E414DC5B06CA}" type="presParOf" srcId="{81EF3058-BFD1-46AE-A621-6093CEFEF8AF}" destId="{BA63F28D-8DAB-4D8D-A9D1-C03FE96AF423}" srcOrd="1" destOrd="0" presId="urn:microsoft.com/office/officeart/2005/8/layout/hierarchy1"/>
    <dgm:cxn modelId="{A30ED6C5-1755-4C39-BF69-78FA42D6607D}" type="presParOf" srcId="{FF60D24B-4C06-4B7C-835F-F7411BD22FDD}" destId="{2201B6E4-23B8-4989-AD14-2A6BF306DA46}" srcOrd="4" destOrd="0" presId="urn:microsoft.com/office/officeart/2005/8/layout/hierarchy1"/>
    <dgm:cxn modelId="{EECB7C4A-5A3C-477E-82C6-E168E1418D0E}" type="presParOf" srcId="{FF60D24B-4C06-4B7C-835F-F7411BD22FDD}" destId="{08DC1194-3B90-4A52-8D1A-A05BB22B177A}" srcOrd="5" destOrd="0" presId="urn:microsoft.com/office/officeart/2005/8/layout/hierarchy1"/>
    <dgm:cxn modelId="{562E0557-97DD-4BB7-832E-DC736624DFC2}" type="presParOf" srcId="{08DC1194-3B90-4A52-8D1A-A05BB22B177A}" destId="{D9AA9234-A7A2-4EC7-B634-4E2868729030}" srcOrd="0" destOrd="0" presId="urn:microsoft.com/office/officeart/2005/8/layout/hierarchy1"/>
    <dgm:cxn modelId="{9766730E-914A-424D-AA4B-42540CDEA22A}" type="presParOf" srcId="{D9AA9234-A7A2-4EC7-B634-4E2868729030}" destId="{F917E33B-E93B-48F9-AE36-5554690C4FD7}" srcOrd="0" destOrd="0" presId="urn:microsoft.com/office/officeart/2005/8/layout/hierarchy1"/>
    <dgm:cxn modelId="{D0F3B4D0-8058-43DA-8C82-95DB38E51622}" type="presParOf" srcId="{D9AA9234-A7A2-4EC7-B634-4E2868729030}" destId="{6C30B84D-CF40-4DD8-95D9-D19C162E196A}" srcOrd="1" destOrd="0" presId="urn:microsoft.com/office/officeart/2005/8/layout/hierarchy1"/>
    <dgm:cxn modelId="{F05743D3-3BB8-46E3-9D55-F82A4605A86A}" type="presParOf" srcId="{08DC1194-3B90-4A52-8D1A-A05BB22B177A}" destId="{99EFEBE8-1D98-441E-A05F-A63FE0A95FCF}" srcOrd="1" destOrd="0" presId="urn:microsoft.com/office/officeart/2005/8/layout/hierarchy1"/>
    <dgm:cxn modelId="{C3E9DE5B-C035-40F7-B756-1D16107CA97A}" type="presParOf" srcId="{FF60D24B-4C06-4B7C-835F-F7411BD22FDD}" destId="{94322399-E1A5-4722-85B7-5546E9FBC946}" srcOrd="6" destOrd="0" presId="urn:microsoft.com/office/officeart/2005/8/layout/hierarchy1"/>
    <dgm:cxn modelId="{74B83A31-199D-423C-AB45-7E93FB453A04}" type="presParOf" srcId="{FF60D24B-4C06-4B7C-835F-F7411BD22FDD}" destId="{249C7DF5-6802-417E-BF66-67811F45C30A}" srcOrd="7" destOrd="0" presId="urn:microsoft.com/office/officeart/2005/8/layout/hierarchy1"/>
    <dgm:cxn modelId="{EB3B17CC-46AC-40F2-AAF0-06159D0ABDD4}" type="presParOf" srcId="{249C7DF5-6802-417E-BF66-67811F45C30A}" destId="{0CA3BD31-1013-47BD-A78A-31B016B16233}" srcOrd="0" destOrd="0" presId="urn:microsoft.com/office/officeart/2005/8/layout/hierarchy1"/>
    <dgm:cxn modelId="{03154E8F-7AD4-4E1F-AF6D-BE39E0BD6AC7}" type="presParOf" srcId="{0CA3BD31-1013-47BD-A78A-31B016B16233}" destId="{9E2B6892-3846-40DA-8A3B-3EACD5B0C1D9}" srcOrd="0" destOrd="0" presId="urn:microsoft.com/office/officeart/2005/8/layout/hierarchy1"/>
    <dgm:cxn modelId="{B6D0C83C-700D-42FD-803E-C6B82C36CADA}" type="presParOf" srcId="{0CA3BD31-1013-47BD-A78A-31B016B16233}" destId="{E0DB20FA-0CBB-47E8-96FE-3FBDE18DD0C6}" srcOrd="1" destOrd="0" presId="urn:microsoft.com/office/officeart/2005/8/layout/hierarchy1"/>
    <dgm:cxn modelId="{ECB22BFD-AB63-427F-AEBA-6CA1408B0660}" type="presParOf" srcId="{249C7DF5-6802-417E-BF66-67811F45C30A}" destId="{00425057-4D49-4373-B976-11EF02C98B52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B05BCB78-B791-4435-886E-BAA57D3381BD}" type="doc">
      <dgm:prSet loTypeId="urn:microsoft.com/office/officeart/2008/layout/VerticalCurved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F8C1316F-DFF9-4DF5-AC86-3C7DBA78AEC4}">
      <dgm:prSet custT="1"/>
      <dgm:spPr/>
      <dgm:t>
        <a:bodyPr/>
        <a:lstStyle/>
        <a:p>
          <a:pPr rtl="0"/>
          <a:r>
            <a:rPr lang="en-US" sz="2400" smtClean="0">
              <a:latin typeface="Times New Roman" panose="02020603050405020304" pitchFamily="18" charset="0"/>
              <a:cs typeface="Times New Roman" panose="02020603050405020304" pitchFamily="18" charset="0"/>
            </a:rPr>
            <a:t>Một là, tăng cường hoạt động của dịch vụ về giới thiệu việc làm.</a:t>
          </a:r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6E246E1-791F-4487-9AD3-722E48480052}" type="parTrans" cxnId="{3BB37B98-EF29-41A7-870D-DC4215740A79}">
      <dgm:prSet/>
      <dgm:spPr/>
      <dgm:t>
        <a:bodyPr/>
        <a:lstStyle/>
        <a:p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67715A3-D7A0-4F75-A03C-8C320A4AB14D}" type="sibTrans" cxnId="{3BB37B98-EF29-41A7-870D-DC4215740A79}">
      <dgm:prSet/>
      <dgm:spPr/>
      <dgm:t>
        <a:bodyPr/>
        <a:lstStyle/>
        <a:p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173696F-C7C3-4F57-B179-D87482B4B3D7}">
      <dgm:prSet custT="1"/>
      <dgm:spPr/>
      <dgm:t>
        <a:bodyPr/>
        <a:lstStyle/>
        <a:p>
          <a:pPr rtl="0"/>
          <a:r>
            <a:rPr lang="en-US" sz="2400" smtClean="0">
              <a:latin typeface="Times New Roman" panose="02020603050405020304" pitchFamily="18" charset="0"/>
              <a:cs typeface="Times New Roman" panose="02020603050405020304" pitchFamily="18" charset="0"/>
            </a:rPr>
            <a:t>Hai là, tăng cường đào tạo và đào tạo lại nguồn nhân lực.</a:t>
          </a:r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E7FB04B-EF37-418A-B968-E13CE3514D5A}" type="parTrans" cxnId="{E6180B77-604D-4F05-8EE6-234177CA44D4}">
      <dgm:prSet/>
      <dgm:spPr/>
      <dgm:t>
        <a:bodyPr/>
        <a:lstStyle/>
        <a:p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6D35393-0630-4A9C-BC39-FA8B9C3CE977}" type="sibTrans" cxnId="{E6180B77-604D-4F05-8EE6-234177CA44D4}">
      <dgm:prSet/>
      <dgm:spPr/>
      <dgm:t>
        <a:bodyPr/>
        <a:lstStyle/>
        <a:p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871D8D0-F202-4A8A-BDC1-332A446D2B59}">
      <dgm:prSet custT="1"/>
      <dgm:spPr/>
      <dgm:t>
        <a:bodyPr/>
        <a:lstStyle/>
        <a:p>
          <a:pPr rtl="0"/>
          <a:r>
            <a:rPr lang="en-US" sz="2400" smtClean="0">
              <a:latin typeface="Times New Roman" panose="02020603050405020304" pitchFamily="18" charset="0"/>
              <a:cs typeface="Times New Roman" panose="02020603050405020304" pitchFamily="18" charset="0"/>
            </a:rPr>
            <a:t>Ba là, tạo thuận lợi cho di cư lao động.</a:t>
          </a:r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FF87738-B0BE-47AB-8722-7A8966B71946}" type="parTrans" cxnId="{1239E375-21D2-46FD-8058-3FB658363153}">
      <dgm:prSet/>
      <dgm:spPr/>
      <dgm:t>
        <a:bodyPr/>
        <a:lstStyle/>
        <a:p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2918B68-8081-475C-94C9-14BD88899100}" type="sibTrans" cxnId="{1239E375-21D2-46FD-8058-3FB658363153}">
      <dgm:prSet/>
      <dgm:spPr/>
      <dgm:t>
        <a:bodyPr/>
        <a:lstStyle/>
        <a:p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ED2A69C-109B-457C-AB18-DCE89D4C244D}">
      <dgm:prSet custT="1"/>
      <dgm:spPr/>
      <dgm:t>
        <a:bodyPr/>
        <a:lstStyle/>
        <a:p>
          <a:pPr rtl="0"/>
          <a:r>
            <a:rPr lang="en-US" sz="2400" smtClean="0">
              <a:latin typeface="Times New Roman" panose="02020603050405020304" pitchFamily="18" charset="0"/>
              <a:cs typeface="Times New Roman" panose="02020603050405020304" pitchFamily="18" charset="0"/>
            </a:rPr>
            <a:t>Bốn là, giảm thuế suất biên đối với thu nhập.</a:t>
          </a:r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7C59183-4B7D-46CA-B3CD-75F6821EA95F}" type="parTrans" cxnId="{1419188E-A23F-4D6F-AE55-9BCC9C96E1D2}">
      <dgm:prSet/>
      <dgm:spPr/>
      <dgm:t>
        <a:bodyPr/>
        <a:lstStyle/>
        <a:p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7A333F3-7D8E-4BDF-B961-2CDEB5B1C13C}" type="sibTrans" cxnId="{1419188E-A23F-4D6F-AE55-9BCC9C96E1D2}">
      <dgm:prSet/>
      <dgm:spPr/>
      <dgm:t>
        <a:bodyPr/>
        <a:lstStyle/>
        <a:p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E3A02F4-C81D-4F60-9A02-B2C9367E8C9A}" type="pres">
      <dgm:prSet presAssocID="{B05BCB78-B791-4435-886E-BAA57D3381BD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4CF31F9F-E51D-4A0B-B013-DA443C205EBF}" type="pres">
      <dgm:prSet presAssocID="{B05BCB78-B791-4435-886E-BAA57D3381BD}" presName="Name1" presStyleCnt="0"/>
      <dgm:spPr/>
    </dgm:pt>
    <dgm:pt modelId="{D48BBF1B-A47A-4B06-A451-CE97543C9B13}" type="pres">
      <dgm:prSet presAssocID="{B05BCB78-B791-4435-886E-BAA57D3381BD}" presName="cycle" presStyleCnt="0"/>
      <dgm:spPr/>
    </dgm:pt>
    <dgm:pt modelId="{875CBB73-B971-4511-A024-1E5093E371F5}" type="pres">
      <dgm:prSet presAssocID="{B05BCB78-B791-4435-886E-BAA57D3381BD}" presName="srcNode" presStyleLbl="node1" presStyleIdx="0" presStyleCnt="4"/>
      <dgm:spPr/>
    </dgm:pt>
    <dgm:pt modelId="{1926B118-0292-4BC2-A8D2-FC735E83B8B4}" type="pres">
      <dgm:prSet presAssocID="{B05BCB78-B791-4435-886E-BAA57D3381BD}" presName="conn" presStyleLbl="parChTrans1D2" presStyleIdx="0" presStyleCnt="1"/>
      <dgm:spPr/>
      <dgm:t>
        <a:bodyPr/>
        <a:lstStyle/>
        <a:p>
          <a:endParaRPr lang="en-US"/>
        </a:p>
      </dgm:t>
    </dgm:pt>
    <dgm:pt modelId="{361499B9-BB8F-4D92-B0C1-39E179671FBA}" type="pres">
      <dgm:prSet presAssocID="{B05BCB78-B791-4435-886E-BAA57D3381BD}" presName="extraNode" presStyleLbl="node1" presStyleIdx="0" presStyleCnt="4"/>
      <dgm:spPr/>
    </dgm:pt>
    <dgm:pt modelId="{58D21162-775B-4607-B13E-694818878DCB}" type="pres">
      <dgm:prSet presAssocID="{B05BCB78-B791-4435-886E-BAA57D3381BD}" presName="dstNode" presStyleLbl="node1" presStyleIdx="0" presStyleCnt="4"/>
      <dgm:spPr/>
    </dgm:pt>
    <dgm:pt modelId="{5EF5274E-2465-4BF5-A21B-95DBE27114F3}" type="pres">
      <dgm:prSet presAssocID="{F8C1316F-DFF9-4DF5-AC86-3C7DBA78AEC4}" presName="text_1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E56429B-6BE9-4301-985C-3AC81C405951}" type="pres">
      <dgm:prSet presAssocID="{F8C1316F-DFF9-4DF5-AC86-3C7DBA78AEC4}" presName="accent_1" presStyleCnt="0"/>
      <dgm:spPr/>
    </dgm:pt>
    <dgm:pt modelId="{E548BD20-FB6B-4C2C-9A81-0B16AFD70752}" type="pres">
      <dgm:prSet presAssocID="{F8C1316F-DFF9-4DF5-AC86-3C7DBA78AEC4}" presName="accentRepeatNode" presStyleLbl="solidFgAcc1" presStyleIdx="0" presStyleCnt="4"/>
      <dgm:spPr/>
    </dgm:pt>
    <dgm:pt modelId="{57418816-9DA1-4A65-8F96-9AF57D5A16D2}" type="pres">
      <dgm:prSet presAssocID="{3173696F-C7C3-4F57-B179-D87482B4B3D7}" presName="text_2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751B8F6-33C7-4CF7-B255-A91C2360C85B}" type="pres">
      <dgm:prSet presAssocID="{3173696F-C7C3-4F57-B179-D87482B4B3D7}" presName="accent_2" presStyleCnt="0"/>
      <dgm:spPr/>
    </dgm:pt>
    <dgm:pt modelId="{FDC8C48F-C670-4069-AF33-99A8D89F1871}" type="pres">
      <dgm:prSet presAssocID="{3173696F-C7C3-4F57-B179-D87482B4B3D7}" presName="accentRepeatNode" presStyleLbl="solidFgAcc1" presStyleIdx="1" presStyleCnt="4"/>
      <dgm:spPr/>
    </dgm:pt>
    <dgm:pt modelId="{FCD33628-A909-4262-BD86-405A445A5FFF}" type="pres">
      <dgm:prSet presAssocID="{F871D8D0-F202-4A8A-BDC1-332A446D2B59}" presName="text_3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2C3AB00-D187-4A21-9066-ED444357BBC9}" type="pres">
      <dgm:prSet presAssocID="{F871D8D0-F202-4A8A-BDC1-332A446D2B59}" presName="accent_3" presStyleCnt="0"/>
      <dgm:spPr/>
    </dgm:pt>
    <dgm:pt modelId="{58CEDCC1-D67C-4280-8DF1-2A1B692FC511}" type="pres">
      <dgm:prSet presAssocID="{F871D8D0-F202-4A8A-BDC1-332A446D2B59}" presName="accentRepeatNode" presStyleLbl="solidFgAcc1" presStyleIdx="2" presStyleCnt="4"/>
      <dgm:spPr/>
    </dgm:pt>
    <dgm:pt modelId="{2EB50BA1-723E-4315-A714-C177D2ACCE50}" type="pres">
      <dgm:prSet presAssocID="{1ED2A69C-109B-457C-AB18-DCE89D4C244D}" presName="text_4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40F693F-FB0D-4521-BA78-4B9591EB94F5}" type="pres">
      <dgm:prSet presAssocID="{1ED2A69C-109B-457C-AB18-DCE89D4C244D}" presName="accent_4" presStyleCnt="0"/>
      <dgm:spPr/>
    </dgm:pt>
    <dgm:pt modelId="{5E511A18-8226-483E-B88A-7735639F1869}" type="pres">
      <dgm:prSet presAssocID="{1ED2A69C-109B-457C-AB18-DCE89D4C244D}" presName="accentRepeatNode" presStyleLbl="solidFgAcc1" presStyleIdx="3" presStyleCnt="4"/>
      <dgm:spPr/>
    </dgm:pt>
  </dgm:ptLst>
  <dgm:cxnLst>
    <dgm:cxn modelId="{1239E375-21D2-46FD-8058-3FB658363153}" srcId="{B05BCB78-B791-4435-886E-BAA57D3381BD}" destId="{F871D8D0-F202-4A8A-BDC1-332A446D2B59}" srcOrd="2" destOrd="0" parTransId="{6FF87738-B0BE-47AB-8722-7A8966B71946}" sibTransId="{52918B68-8081-475C-94C9-14BD88899100}"/>
    <dgm:cxn modelId="{580837BA-D95B-4838-BA88-B43939FCAE49}" type="presOf" srcId="{F871D8D0-F202-4A8A-BDC1-332A446D2B59}" destId="{FCD33628-A909-4262-BD86-405A445A5FFF}" srcOrd="0" destOrd="0" presId="urn:microsoft.com/office/officeart/2008/layout/VerticalCurvedList"/>
    <dgm:cxn modelId="{D5D90A2D-1112-429E-9A41-6D1C17560BFC}" type="presOf" srcId="{367715A3-D7A0-4F75-A03C-8C320A4AB14D}" destId="{1926B118-0292-4BC2-A8D2-FC735E83B8B4}" srcOrd="0" destOrd="0" presId="urn:microsoft.com/office/officeart/2008/layout/VerticalCurvedList"/>
    <dgm:cxn modelId="{555A15D0-42AD-4D12-82D6-00B4FB601240}" type="presOf" srcId="{B05BCB78-B791-4435-886E-BAA57D3381BD}" destId="{EE3A02F4-C81D-4F60-9A02-B2C9367E8C9A}" srcOrd="0" destOrd="0" presId="urn:microsoft.com/office/officeart/2008/layout/VerticalCurvedList"/>
    <dgm:cxn modelId="{3BB37B98-EF29-41A7-870D-DC4215740A79}" srcId="{B05BCB78-B791-4435-886E-BAA57D3381BD}" destId="{F8C1316F-DFF9-4DF5-AC86-3C7DBA78AEC4}" srcOrd="0" destOrd="0" parTransId="{F6E246E1-791F-4487-9AD3-722E48480052}" sibTransId="{367715A3-D7A0-4F75-A03C-8C320A4AB14D}"/>
    <dgm:cxn modelId="{E6180B77-604D-4F05-8EE6-234177CA44D4}" srcId="{B05BCB78-B791-4435-886E-BAA57D3381BD}" destId="{3173696F-C7C3-4F57-B179-D87482B4B3D7}" srcOrd="1" destOrd="0" parTransId="{1E7FB04B-EF37-418A-B968-E13CE3514D5A}" sibTransId="{C6D35393-0630-4A9C-BC39-FA8B9C3CE977}"/>
    <dgm:cxn modelId="{93DC03F8-143E-4AC4-A4A4-B351F97262EC}" type="presOf" srcId="{1ED2A69C-109B-457C-AB18-DCE89D4C244D}" destId="{2EB50BA1-723E-4315-A714-C177D2ACCE50}" srcOrd="0" destOrd="0" presId="urn:microsoft.com/office/officeart/2008/layout/VerticalCurvedList"/>
    <dgm:cxn modelId="{80D7B933-9CC5-490D-BABD-20709221173A}" type="presOf" srcId="{F8C1316F-DFF9-4DF5-AC86-3C7DBA78AEC4}" destId="{5EF5274E-2465-4BF5-A21B-95DBE27114F3}" srcOrd="0" destOrd="0" presId="urn:microsoft.com/office/officeart/2008/layout/VerticalCurvedList"/>
    <dgm:cxn modelId="{1419188E-A23F-4D6F-AE55-9BCC9C96E1D2}" srcId="{B05BCB78-B791-4435-886E-BAA57D3381BD}" destId="{1ED2A69C-109B-457C-AB18-DCE89D4C244D}" srcOrd="3" destOrd="0" parTransId="{57C59183-4B7D-46CA-B3CD-75F6821EA95F}" sibTransId="{57A333F3-7D8E-4BDF-B961-2CDEB5B1C13C}"/>
    <dgm:cxn modelId="{CA41E80B-477B-4B42-9C83-8941E9FFCE1F}" type="presOf" srcId="{3173696F-C7C3-4F57-B179-D87482B4B3D7}" destId="{57418816-9DA1-4A65-8F96-9AF57D5A16D2}" srcOrd="0" destOrd="0" presId="urn:microsoft.com/office/officeart/2008/layout/VerticalCurvedList"/>
    <dgm:cxn modelId="{5A3978BB-7BD6-4683-A0B8-C261EAA83A90}" type="presParOf" srcId="{EE3A02F4-C81D-4F60-9A02-B2C9367E8C9A}" destId="{4CF31F9F-E51D-4A0B-B013-DA443C205EBF}" srcOrd="0" destOrd="0" presId="urn:microsoft.com/office/officeart/2008/layout/VerticalCurvedList"/>
    <dgm:cxn modelId="{D8F83811-6F1C-4F34-9ED1-DC58370F9430}" type="presParOf" srcId="{4CF31F9F-E51D-4A0B-B013-DA443C205EBF}" destId="{D48BBF1B-A47A-4B06-A451-CE97543C9B13}" srcOrd="0" destOrd="0" presId="urn:microsoft.com/office/officeart/2008/layout/VerticalCurvedList"/>
    <dgm:cxn modelId="{E648FD19-CE10-4316-B06F-790964626DF7}" type="presParOf" srcId="{D48BBF1B-A47A-4B06-A451-CE97543C9B13}" destId="{875CBB73-B971-4511-A024-1E5093E371F5}" srcOrd="0" destOrd="0" presId="urn:microsoft.com/office/officeart/2008/layout/VerticalCurvedList"/>
    <dgm:cxn modelId="{DCFFFADA-7083-4F25-8531-6CFBC181C5C5}" type="presParOf" srcId="{D48BBF1B-A47A-4B06-A451-CE97543C9B13}" destId="{1926B118-0292-4BC2-A8D2-FC735E83B8B4}" srcOrd="1" destOrd="0" presId="urn:microsoft.com/office/officeart/2008/layout/VerticalCurvedList"/>
    <dgm:cxn modelId="{0FE195A1-05A8-489A-9FF8-5D7D46AF938B}" type="presParOf" srcId="{D48BBF1B-A47A-4B06-A451-CE97543C9B13}" destId="{361499B9-BB8F-4D92-B0C1-39E179671FBA}" srcOrd="2" destOrd="0" presId="urn:microsoft.com/office/officeart/2008/layout/VerticalCurvedList"/>
    <dgm:cxn modelId="{A6CED8FD-7DBA-4B9B-B5AB-3D05916580FB}" type="presParOf" srcId="{D48BBF1B-A47A-4B06-A451-CE97543C9B13}" destId="{58D21162-775B-4607-B13E-694818878DCB}" srcOrd="3" destOrd="0" presId="urn:microsoft.com/office/officeart/2008/layout/VerticalCurvedList"/>
    <dgm:cxn modelId="{9528DDB9-00CC-4E48-B5E6-6C542870FBE3}" type="presParOf" srcId="{4CF31F9F-E51D-4A0B-B013-DA443C205EBF}" destId="{5EF5274E-2465-4BF5-A21B-95DBE27114F3}" srcOrd="1" destOrd="0" presId="urn:microsoft.com/office/officeart/2008/layout/VerticalCurvedList"/>
    <dgm:cxn modelId="{D8CE1E8B-A17C-4D31-822C-58237B2DD6E1}" type="presParOf" srcId="{4CF31F9F-E51D-4A0B-B013-DA443C205EBF}" destId="{CE56429B-6BE9-4301-985C-3AC81C405951}" srcOrd="2" destOrd="0" presId="urn:microsoft.com/office/officeart/2008/layout/VerticalCurvedList"/>
    <dgm:cxn modelId="{4F01584C-5165-4135-A5C8-DD18F2380A6B}" type="presParOf" srcId="{CE56429B-6BE9-4301-985C-3AC81C405951}" destId="{E548BD20-FB6B-4C2C-9A81-0B16AFD70752}" srcOrd="0" destOrd="0" presId="urn:microsoft.com/office/officeart/2008/layout/VerticalCurvedList"/>
    <dgm:cxn modelId="{7877FB1E-84C5-4368-8880-0A8C6AE0F2F0}" type="presParOf" srcId="{4CF31F9F-E51D-4A0B-B013-DA443C205EBF}" destId="{57418816-9DA1-4A65-8F96-9AF57D5A16D2}" srcOrd="3" destOrd="0" presId="urn:microsoft.com/office/officeart/2008/layout/VerticalCurvedList"/>
    <dgm:cxn modelId="{6C6E0F0C-5AD4-48E6-BD8F-9526E191CE4A}" type="presParOf" srcId="{4CF31F9F-E51D-4A0B-B013-DA443C205EBF}" destId="{A751B8F6-33C7-4CF7-B255-A91C2360C85B}" srcOrd="4" destOrd="0" presId="urn:microsoft.com/office/officeart/2008/layout/VerticalCurvedList"/>
    <dgm:cxn modelId="{4431E731-AAEC-46C0-A568-517CC385B946}" type="presParOf" srcId="{A751B8F6-33C7-4CF7-B255-A91C2360C85B}" destId="{FDC8C48F-C670-4069-AF33-99A8D89F1871}" srcOrd="0" destOrd="0" presId="urn:microsoft.com/office/officeart/2008/layout/VerticalCurvedList"/>
    <dgm:cxn modelId="{DDF29640-9A6D-4BB6-B062-E6399E9997E1}" type="presParOf" srcId="{4CF31F9F-E51D-4A0B-B013-DA443C205EBF}" destId="{FCD33628-A909-4262-BD86-405A445A5FFF}" srcOrd="5" destOrd="0" presId="urn:microsoft.com/office/officeart/2008/layout/VerticalCurvedList"/>
    <dgm:cxn modelId="{758458DF-50B1-418D-AA3D-DA68ECF567AF}" type="presParOf" srcId="{4CF31F9F-E51D-4A0B-B013-DA443C205EBF}" destId="{B2C3AB00-D187-4A21-9066-ED444357BBC9}" srcOrd="6" destOrd="0" presId="urn:microsoft.com/office/officeart/2008/layout/VerticalCurvedList"/>
    <dgm:cxn modelId="{C93FE756-4DF8-49E9-8813-9824D48324DB}" type="presParOf" srcId="{B2C3AB00-D187-4A21-9066-ED444357BBC9}" destId="{58CEDCC1-D67C-4280-8DF1-2A1B692FC511}" srcOrd="0" destOrd="0" presId="urn:microsoft.com/office/officeart/2008/layout/VerticalCurvedList"/>
    <dgm:cxn modelId="{DB8084BA-62F0-4B6C-998C-003D00198AD2}" type="presParOf" srcId="{4CF31F9F-E51D-4A0B-B013-DA443C205EBF}" destId="{2EB50BA1-723E-4315-A714-C177D2ACCE50}" srcOrd="7" destOrd="0" presId="urn:microsoft.com/office/officeart/2008/layout/VerticalCurvedList"/>
    <dgm:cxn modelId="{7FC6D1BE-373E-4BC4-84F7-0CFC5CA49830}" type="presParOf" srcId="{4CF31F9F-E51D-4A0B-B013-DA443C205EBF}" destId="{F40F693F-FB0D-4521-BA78-4B9591EB94F5}" srcOrd="8" destOrd="0" presId="urn:microsoft.com/office/officeart/2008/layout/VerticalCurvedList"/>
    <dgm:cxn modelId="{43833EF2-9F15-4F26-9FB4-139CCAD1B12C}" type="presParOf" srcId="{F40F693F-FB0D-4521-BA78-4B9591EB94F5}" destId="{5E511A18-8226-483E-B88A-7735639F1869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B05BCB78-B791-4435-886E-BAA57D3381BD}" type="doc">
      <dgm:prSet loTypeId="urn:microsoft.com/office/officeart/2008/layout/VerticalCurved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F8C1316F-DFF9-4DF5-AC86-3C7DBA78AEC4}">
      <dgm:prSet custT="1"/>
      <dgm:spPr/>
      <dgm:t>
        <a:bodyPr/>
        <a:lstStyle/>
        <a:p>
          <a:pPr rtl="0"/>
          <a:r>
            <a:rPr lang="en-US" sz="2400" smtClean="0">
              <a:latin typeface="Times New Roman" panose="02020603050405020304" pitchFamily="18" charset="0"/>
              <a:cs typeface="Times New Roman" panose="02020603050405020304" pitchFamily="18" charset="0"/>
            </a:rPr>
            <a:t>Năm là, cắt giảm trợ cấp thất nghiệp</a:t>
          </a:r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6E246E1-791F-4487-9AD3-722E48480052}" type="parTrans" cxnId="{3BB37B98-EF29-41A7-870D-DC4215740A79}">
      <dgm:prSet/>
      <dgm:spPr/>
      <dgm:t>
        <a:bodyPr/>
        <a:lstStyle/>
        <a:p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67715A3-D7A0-4F75-A03C-8C320A4AB14D}" type="sibTrans" cxnId="{3BB37B98-EF29-41A7-870D-DC4215740A79}">
      <dgm:prSet/>
      <dgm:spPr/>
      <dgm:t>
        <a:bodyPr/>
        <a:lstStyle/>
        <a:p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173696F-C7C3-4F57-B179-D87482B4B3D7}">
      <dgm:prSet custT="1"/>
      <dgm:spPr/>
      <dgm:t>
        <a:bodyPr/>
        <a:lstStyle/>
        <a:p>
          <a:pPr rtl="0"/>
          <a:r>
            <a:rPr lang="en-US" sz="2400" smtClean="0">
              <a:latin typeface="Times New Roman" panose="02020603050405020304" pitchFamily="18" charset="0"/>
              <a:cs typeface="Times New Roman" panose="02020603050405020304" pitchFamily="18" charset="0"/>
            </a:rPr>
            <a:t>Sáu là, khuyến khích đầu tư tư nhân</a:t>
          </a:r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E7FB04B-EF37-418A-B968-E13CE3514D5A}" type="parTrans" cxnId="{E6180B77-604D-4F05-8EE6-234177CA44D4}">
      <dgm:prSet/>
      <dgm:spPr/>
      <dgm:t>
        <a:bodyPr/>
        <a:lstStyle/>
        <a:p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6D35393-0630-4A9C-BC39-FA8B9C3CE977}" type="sibTrans" cxnId="{E6180B77-604D-4F05-8EE6-234177CA44D4}">
      <dgm:prSet/>
      <dgm:spPr/>
      <dgm:t>
        <a:bodyPr/>
        <a:lstStyle/>
        <a:p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871D8D0-F202-4A8A-BDC1-332A446D2B59}">
      <dgm:prSet custT="1"/>
      <dgm:spPr/>
      <dgm:t>
        <a:bodyPr/>
        <a:lstStyle/>
        <a:p>
          <a:pPr rtl="0">
            <a:lnSpc>
              <a:spcPct val="150000"/>
            </a:lnSpc>
          </a:pPr>
          <a:r>
            <a:rPr lang="en-US" sz="2400" smtClean="0">
              <a:latin typeface="Times New Roman" panose="02020603050405020304" pitchFamily="18" charset="0"/>
              <a:cs typeface="Times New Roman" panose="02020603050405020304" pitchFamily="18" charset="0"/>
            </a:rPr>
            <a:t>Bảy là, giảm việc can thiệp trực tiếp của Chính phủ về các chính sách phi thị trường lao động</a:t>
          </a:r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FF87738-B0BE-47AB-8722-7A8966B71946}" type="parTrans" cxnId="{1239E375-21D2-46FD-8058-3FB658363153}">
      <dgm:prSet/>
      <dgm:spPr/>
      <dgm:t>
        <a:bodyPr/>
        <a:lstStyle/>
        <a:p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2918B68-8081-475C-94C9-14BD88899100}" type="sibTrans" cxnId="{1239E375-21D2-46FD-8058-3FB658363153}">
      <dgm:prSet/>
      <dgm:spPr/>
      <dgm:t>
        <a:bodyPr/>
        <a:lstStyle/>
        <a:p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E3A02F4-C81D-4F60-9A02-B2C9367E8C9A}" type="pres">
      <dgm:prSet presAssocID="{B05BCB78-B791-4435-886E-BAA57D3381BD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4CF31F9F-E51D-4A0B-B013-DA443C205EBF}" type="pres">
      <dgm:prSet presAssocID="{B05BCB78-B791-4435-886E-BAA57D3381BD}" presName="Name1" presStyleCnt="0"/>
      <dgm:spPr/>
    </dgm:pt>
    <dgm:pt modelId="{D48BBF1B-A47A-4B06-A451-CE97543C9B13}" type="pres">
      <dgm:prSet presAssocID="{B05BCB78-B791-4435-886E-BAA57D3381BD}" presName="cycle" presStyleCnt="0"/>
      <dgm:spPr/>
    </dgm:pt>
    <dgm:pt modelId="{875CBB73-B971-4511-A024-1E5093E371F5}" type="pres">
      <dgm:prSet presAssocID="{B05BCB78-B791-4435-886E-BAA57D3381BD}" presName="srcNode" presStyleLbl="node1" presStyleIdx="0" presStyleCnt="3"/>
      <dgm:spPr/>
    </dgm:pt>
    <dgm:pt modelId="{1926B118-0292-4BC2-A8D2-FC735E83B8B4}" type="pres">
      <dgm:prSet presAssocID="{B05BCB78-B791-4435-886E-BAA57D3381BD}" presName="conn" presStyleLbl="parChTrans1D2" presStyleIdx="0" presStyleCnt="1"/>
      <dgm:spPr/>
      <dgm:t>
        <a:bodyPr/>
        <a:lstStyle/>
        <a:p>
          <a:endParaRPr lang="en-US"/>
        </a:p>
      </dgm:t>
    </dgm:pt>
    <dgm:pt modelId="{361499B9-BB8F-4D92-B0C1-39E179671FBA}" type="pres">
      <dgm:prSet presAssocID="{B05BCB78-B791-4435-886E-BAA57D3381BD}" presName="extraNode" presStyleLbl="node1" presStyleIdx="0" presStyleCnt="3"/>
      <dgm:spPr/>
    </dgm:pt>
    <dgm:pt modelId="{58D21162-775B-4607-B13E-694818878DCB}" type="pres">
      <dgm:prSet presAssocID="{B05BCB78-B791-4435-886E-BAA57D3381BD}" presName="dstNode" presStyleLbl="node1" presStyleIdx="0" presStyleCnt="3"/>
      <dgm:spPr/>
    </dgm:pt>
    <dgm:pt modelId="{5EF5274E-2465-4BF5-A21B-95DBE27114F3}" type="pres">
      <dgm:prSet presAssocID="{F8C1316F-DFF9-4DF5-AC86-3C7DBA78AEC4}" presName="text_1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E56429B-6BE9-4301-985C-3AC81C405951}" type="pres">
      <dgm:prSet presAssocID="{F8C1316F-DFF9-4DF5-AC86-3C7DBA78AEC4}" presName="accent_1" presStyleCnt="0"/>
      <dgm:spPr/>
    </dgm:pt>
    <dgm:pt modelId="{E548BD20-FB6B-4C2C-9A81-0B16AFD70752}" type="pres">
      <dgm:prSet presAssocID="{F8C1316F-DFF9-4DF5-AC86-3C7DBA78AEC4}" presName="accentRepeatNode" presStyleLbl="solidFgAcc1" presStyleIdx="0" presStyleCnt="3"/>
      <dgm:spPr/>
    </dgm:pt>
    <dgm:pt modelId="{57418816-9DA1-4A65-8F96-9AF57D5A16D2}" type="pres">
      <dgm:prSet presAssocID="{3173696F-C7C3-4F57-B179-D87482B4B3D7}" presName="text_2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751B8F6-33C7-4CF7-B255-A91C2360C85B}" type="pres">
      <dgm:prSet presAssocID="{3173696F-C7C3-4F57-B179-D87482B4B3D7}" presName="accent_2" presStyleCnt="0"/>
      <dgm:spPr/>
    </dgm:pt>
    <dgm:pt modelId="{FDC8C48F-C670-4069-AF33-99A8D89F1871}" type="pres">
      <dgm:prSet presAssocID="{3173696F-C7C3-4F57-B179-D87482B4B3D7}" presName="accentRepeatNode" presStyleLbl="solidFgAcc1" presStyleIdx="1" presStyleCnt="3"/>
      <dgm:spPr/>
    </dgm:pt>
    <dgm:pt modelId="{FCD33628-A909-4262-BD86-405A445A5FFF}" type="pres">
      <dgm:prSet presAssocID="{F871D8D0-F202-4A8A-BDC1-332A446D2B59}" presName="text_3" presStyleLbl="node1" presStyleIdx="2" presStyleCnt="3" custScaleY="13228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2C3AB00-D187-4A21-9066-ED444357BBC9}" type="pres">
      <dgm:prSet presAssocID="{F871D8D0-F202-4A8A-BDC1-332A446D2B59}" presName="accent_3" presStyleCnt="0"/>
      <dgm:spPr/>
    </dgm:pt>
    <dgm:pt modelId="{58CEDCC1-D67C-4280-8DF1-2A1B692FC511}" type="pres">
      <dgm:prSet presAssocID="{F871D8D0-F202-4A8A-BDC1-332A446D2B59}" presName="accentRepeatNode" presStyleLbl="solidFgAcc1" presStyleIdx="2" presStyleCnt="3"/>
      <dgm:spPr/>
    </dgm:pt>
  </dgm:ptLst>
  <dgm:cxnLst>
    <dgm:cxn modelId="{3BB37B98-EF29-41A7-870D-DC4215740A79}" srcId="{B05BCB78-B791-4435-886E-BAA57D3381BD}" destId="{F8C1316F-DFF9-4DF5-AC86-3C7DBA78AEC4}" srcOrd="0" destOrd="0" parTransId="{F6E246E1-791F-4487-9AD3-722E48480052}" sibTransId="{367715A3-D7A0-4F75-A03C-8C320A4AB14D}"/>
    <dgm:cxn modelId="{2396FF4C-C4E2-47F8-8D73-DE2651F18C44}" type="presOf" srcId="{367715A3-D7A0-4F75-A03C-8C320A4AB14D}" destId="{1926B118-0292-4BC2-A8D2-FC735E83B8B4}" srcOrd="0" destOrd="0" presId="urn:microsoft.com/office/officeart/2008/layout/VerticalCurvedList"/>
    <dgm:cxn modelId="{969E9A3A-9474-44A7-BF8A-975281912E8B}" type="presOf" srcId="{B05BCB78-B791-4435-886E-BAA57D3381BD}" destId="{EE3A02F4-C81D-4F60-9A02-B2C9367E8C9A}" srcOrd="0" destOrd="0" presId="urn:microsoft.com/office/officeart/2008/layout/VerticalCurvedList"/>
    <dgm:cxn modelId="{1239E375-21D2-46FD-8058-3FB658363153}" srcId="{B05BCB78-B791-4435-886E-BAA57D3381BD}" destId="{F871D8D0-F202-4A8A-BDC1-332A446D2B59}" srcOrd="2" destOrd="0" parTransId="{6FF87738-B0BE-47AB-8722-7A8966B71946}" sibTransId="{52918B68-8081-475C-94C9-14BD88899100}"/>
    <dgm:cxn modelId="{5503FB4A-7A46-45CD-A0DC-49687E68FD08}" type="presOf" srcId="{3173696F-C7C3-4F57-B179-D87482B4B3D7}" destId="{57418816-9DA1-4A65-8F96-9AF57D5A16D2}" srcOrd="0" destOrd="0" presId="urn:microsoft.com/office/officeart/2008/layout/VerticalCurvedList"/>
    <dgm:cxn modelId="{E6180B77-604D-4F05-8EE6-234177CA44D4}" srcId="{B05BCB78-B791-4435-886E-BAA57D3381BD}" destId="{3173696F-C7C3-4F57-B179-D87482B4B3D7}" srcOrd="1" destOrd="0" parTransId="{1E7FB04B-EF37-418A-B968-E13CE3514D5A}" sibTransId="{C6D35393-0630-4A9C-BC39-FA8B9C3CE977}"/>
    <dgm:cxn modelId="{C1EF0A40-E7F4-4789-B4CE-674662973E39}" type="presOf" srcId="{F871D8D0-F202-4A8A-BDC1-332A446D2B59}" destId="{FCD33628-A909-4262-BD86-405A445A5FFF}" srcOrd="0" destOrd="0" presId="urn:microsoft.com/office/officeart/2008/layout/VerticalCurvedList"/>
    <dgm:cxn modelId="{7445A948-25A0-4A13-9B71-7DC502C50255}" type="presOf" srcId="{F8C1316F-DFF9-4DF5-AC86-3C7DBA78AEC4}" destId="{5EF5274E-2465-4BF5-A21B-95DBE27114F3}" srcOrd="0" destOrd="0" presId="urn:microsoft.com/office/officeart/2008/layout/VerticalCurvedList"/>
    <dgm:cxn modelId="{DEF59F5B-2255-40DC-BC2C-98D64B1E2ABE}" type="presParOf" srcId="{EE3A02F4-C81D-4F60-9A02-B2C9367E8C9A}" destId="{4CF31F9F-E51D-4A0B-B013-DA443C205EBF}" srcOrd="0" destOrd="0" presId="urn:microsoft.com/office/officeart/2008/layout/VerticalCurvedList"/>
    <dgm:cxn modelId="{3549C187-DFB3-41EF-8491-6428AB893372}" type="presParOf" srcId="{4CF31F9F-E51D-4A0B-B013-DA443C205EBF}" destId="{D48BBF1B-A47A-4B06-A451-CE97543C9B13}" srcOrd="0" destOrd="0" presId="urn:microsoft.com/office/officeart/2008/layout/VerticalCurvedList"/>
    <dgm:cxn modelId="{53AE41CF-F28F-45EB-9E2E-2A1209874D3C}" type="presParOf" srcId="{D48BBF1B-A47A-4B06-A451-CE97543C9B13}" destId="{875CBB73-B971-4511-A024-1E5093E371F5}" srcOrd="0" destOrd="0" presId="urn:microsoft.com/office/officeart/2008/layout/VerticalCurvedList"/>
    <dgm:cxn modelId="{D15568F2-F5DB-4994-8586-6F68E65F7B3C}" type="presParOf" srcId="{D48BBF1B-A47A-4B06-A451-CE97543C9B13}" destId="{1926B118-0292-4BC2-A8D2-FC735E83B8B4}" srcOrd="1" destOrd="0" presId="urn:microsoft.com/office/officeart/2008/layout/VerticalCurvedList"/>
    <dgm:cxn modelId="{7EDE6F59-CD8E-4BE5-BE6C-7C69DEE2DA61}" type="presParOf" srcId="{D48BBF1B-A47A-4B06-A451-CE97543C9B13}" destId="{361499B9-BB8F-4D92-B0C1-39E179671FBA}" srcOrd="2" destOrd="0" presId="urn:microsoft.com/office/officeart/2008/layout/VerticalCurvedList"/>
    <dgm:cxn modelId="{1CAD502E-6A03-4193-8757-A9A6C2E95F19}" type="presParOf" srcId="{D48BBF1B-A47A-4B06-A451-CE97543C9B13}" destId="{58D21162-775B-4607-B13E-694818878DCB}" srcOrd="3" destOrd="0" presId="urn:microsoft.com/office/officeart/2008/layout/VerticalCurvedList"/>
    <dgm:cxn modelId="{39BEDC45-6C7F-4069-B9C6-3077376524A4}" type="presParOf" srcId="{4CF31F9F-E51D-4A0B-B013-DA443C205EBF}" destId="{5EF5274E-2465-4BF5-A21B-95DBE27114F3}" srcOrd="1" destOrd="0" presId="urn:microsoft.com/office/officeart/2008/layout/VerticalCurvedList"/>
    <dgm:cxn modelId="{13F5C315-D22A-45E5-AD16-175B7F185738}" type="presParOf" srcId="{4CF31F9F-E51D-4A0B-B013-DA443C205EBF}" destId="{CE56429B-6BE9-4301-985C-3AC81C405951}" srcOrd="2" destOrd="0" presId="urn:microsoft.com/office/officeart/2008/layout/VerticalCurvedList"/>
    <dgm:cxn modelId="{96029B74-EAAB-4098-9109-58400E759E13}" type="presParOf" srcId="{CE56429B-6BE9-4301-985C-3AC81C405951}" destId="{E548BD20-FB6B-4C2C-9A81-0B16AFD70752}" srcOrd="0" destOrd="0" presId="urn:microsoft.com/office/officeart/2008/layout/VerticalCurvedList"/>
    <dgm:cxn modelId="{DFDCD7B5-3EF7-4811-8FB3-8B4A94FD9496}" type="presParOf" srcId="{4CF31F9F-E51D-4A0B-B013-DA443C205EBF}" destId="{57418816-9DA1-4A65-8F96-9AF57D5A16D2}" srcOrd="3" destOrd="0" presId="urn:microsoft.com/office/officeart/2008/layout/VerticalCurvedList"/>
    <dgm:cxn modelId="{E2A3CB91-F50E-4E7E-9BD4-5C813A073B61}" type="presParOf" srcId="{4CF31F9F-E51D-4A0B-B013-DA443C205EBF}" destId="{A751B8F6-33C7-4CF7-B255-A91C2360C85B}" srcOrd="4" destOrd="0" presId="urn:microsoft.com/office/officeart/2008/layout/VerticalCurvedList"/>
    <dgm:cxn modelId="{390DDA9A-6790-4E4D-9BC0-13C936841D6E}" type="presParOf" srcId="{A751B8F6-33C7-4CF7-B255-A91C2360C85B}" destId="{FDC8C48F-C670-4069-AF33-99A8D89F1871}" srcOrd="0" destOrd="0" presId="urn:microsoft.com/office/officeart/2008/layout/VerticalCurvedList"/>
    <dgm:cxn modelId="{7E477A2F-057A-4538-B894-D35DAED96D4B}" type="presParOf" srcId="{4CF31F9F-E51D-4A0B-B013-DA443C205EBF}" destId="{FCD33628-A909-4262-BD86-405A445A5FFF}" srcOrd="5" destOrd="0" presId="urn:microsoft.com/office/officeart/2008/layout/VerticalCurvedList"/>
    <dgm:cxn modelId="{DEAE503F-C05F-4DA8-BEF9-6531E88A704F}" type="presParOf" srcId="{4CF31F9F-E51D-4A0B-B013-DA443C205EBF}" destId="{B2C3AB00-D187-4A21-9066-ED444357BBC9}" srcOrd="6" destOrd="0" presId="urn:microsoft.com/office/officeart/2008/layout/VerticalCurvedList"/>
    <dgm:cxn modelId="{DDC77381-8FC9-46BA-907C-7B8C47BF5B95}" type="presParOf" srcId="{B2C3AB00-D187-4A21-9066-ED444357BBC9}" destId="{58CEDCC1-D67C-4280-8DF1-2A1B692FC511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9E7A1E-E63A-44DB-AD2D-6581144EE5FD}" type="datetimeFigureOut">
              <a:rPr lang="en-US" smtClean="0"/>
              <a:t>9/24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E5EF68-367E-4D7F-B392-6CDD10421E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6597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E5EF68-367E-4D7F-B392-6CDD10421E2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77256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E5EF68-367E-4D7F-B392-6CDD10421E21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77256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 bwMode="auto"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672383" y="1498601"/>
            <a:ext cx="7008574" cy="3298825"/>
          </a:xfrm>
        </p:spPr>
        <p:txBody>
          <a:bodyPr>
            <a:normAutofit/>
          </a:bodyPr>
          <a:lstStyle>
            <a:lvl1pPr>
              <a:lnSpc>
                <a:spcPct val="90000"/>
              </a:lnSpc>
              <a:defRPr sz="5400" cap="none" baseline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672383" y="4927600"/>
            <a:ext cx="7008574" cy="1244600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2800" b="0">
                <a:solidFill>
                  <a:schemeClr val="tx1"/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2227708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ECB6C2-1084-4AED-A74A-DF028B0094EA}" type="datetimeFigureOut">
              <a:rPr lang="en-US"/>
              <a:pPr/>
              <a:t>9/24/2016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C5AD9-787D-40FA-8A4D-16A055B9AF81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010434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852633" y="274638"/>
            <a:ext cx="1422030" cy="589756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17309" y="274638"/>
            <a:ext cx="8532178" cy="589756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ECB6C2-1084-4AED-A74A-DF028B0094EA}" type="datetimeFigureOut">
              <a:rPr lang="en-US"/>
              <a:pPr/>
              <a:t>9/24/2016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C5AD9-787D-40FA-8A4D-16A055B9AF81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650715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 baseline="0"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A30F4-0B4E-4E4B-BC36-C30CD13F4E17}" type="datetimeFigureOut">
              <a:rPr lang="en-US"/>
              <a:pPr/>
              <a:t>9/24/2016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60BA0E-20D0-4E7C-B286-26C960A6788F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563524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 bwMode="auto"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589" y="4445000"/>
            <a:ext cx="7008574" cy="1930400"/>
          </a:xfrm>
        </p:spPr>
        <p:txBody>
          <a:bodyPr anchor="t">
            <a:normAutofit/>
          </a:bodyPr>
          <a:lstStyle>
            <a:lvl1pPr algn="l">
              <a:defRPr sz="5400" b="0" cap="none" baseline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589" y="3124200"/>
            <a:ext cx="7008574" cy="1296987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9634022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17309" y="1701800"/>
            <a:ext cx="4977104" cy="44704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7559" y="1701800"/>
            <a:ext cx="4977104" cy="44704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204D1-F9BD-4643-8480-6EA41EB484F1}" type="datetimeFigureOut">
              <a:rPr lang="en-US"/>
              <a:pPr/>
              <a:t>9/24/2016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489339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21372" y="1608836"/>
            <a:ext cx="4973041" cy="51206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17309" y="2209800"/>
            <a:ext cx="4977104" cy="3962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01622" y="1608836"/>
            <a:ext cx="4973041" cy="51206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97559" y="2209800"/>
            <a:ext cx="4977104" cy="3962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204D1-F9BD-4643-8480-6EA41EB484F1}" type="datetimeFigureOut">
              <a:rPr lang="en-US"/>
              <a:pPr/>
              <a:t>9/24/2016</a:t>
            </a:fld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5283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204D1-F9BD-4643-8480-6EA41EB484F1}" type="datetimeFigureOut">
              <a:rPr lang="en-US"/>
              <a:pPr/>
              <a:t>9/24/2016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16763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204D1-F9BD-4643-8480-6EA41EB484F1}" type="datetimeFigureOut">
              <a:rPr lang="en-US"/>
              <a:pPr/>
              <a:t>9/24/2016</a:t>
            </a:fld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068731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961368" y="0"/>
            <a:ext cx="7922736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55000"/>
                </a:schemeClr>
              </a:gs>
            </a:gsLst>
            <a:lin ang="7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21" y="1701800"/>
            <a:ext cx="3351927" cy="2844800"/>
          </a:xfrm>
        </p:spPr>
        <p:txBody>
          <a:bodyPr anchor="b">
            <a:normAutofit/>
          </a:bodyPr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9236" y="482600"/>
            <a:ext cx="6805427" cy="58928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21" y="4648200"/>
            <a:ext cx="3351927" cy="1727200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6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6BF754-515F-40B9-8D24-D54D5825B3D0}" type="datetimeFigureOut">
              <a:rPr lang="en-US"/>
              <a:pPr/>
              <a:t>9/24/2016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BB78A-01B4-41F2-96B0-677A4A282832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968072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082258" y="0"/>
            <a:ext cx="8024310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55000"/>
                </a:schemeClr>
              </a:gs>
            </a:gsLst>
            <a:lin ang="7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7765" y="4800600"/>
            <a:ext cx="7313295" cy="762000"/>
          </a:xfrm>
        </p:spPr>
        <p:txBody>
          <a:bodyPr anchor="b">
            <a:normAutofit/>
          </a:bodyPr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437765" y="279401"/>
            <a:ext cx="7313295" cy="4448175"/>
          </a:xfrm>
        </p:spPr>
        <p:txBody>
          <a:bodyPr>
            <a:normAutofit/>
          </a:bodyPr>
          <a:lstStyle>
            <a:lvl1pPr marL="0" indent="0">
              <a:buNone/>
              <a:defRPr sz="28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437765" y="5562600"/>
            <a:ext cx="7313295" cy="8128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16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6BF754-515F-40B9-8D24-D54D5825B3D0}" type="datetimeFigureOut">
              <a:rPr lang="en-US"/>
              <a:pPr/>
              <a:t>9/24/2016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BB78A-01B4-41F2-96B0-677A4A282832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21337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304721" y="0"/>
            <a:ext cx="11579384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55000"/>
                </a:schemeClr>
              </a:gs>
            </a:gsLst>
            <a:lin ang="7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1397000"/>
          </a:xfrm>
          <a:prstGeom prst="rect">
            <a:avLst/>
          </a:prstGeom>
        </p:spPr>
        <p:txBody>
          <a:bodyPr vert="horz" lIns="121899" tIns="60949" rIns="121899" bIns="60949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7309" y="1701800"/>
            <a:ext cx="10157354" cy="4470400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17309" y="6400801"/>
            <a:ext cx="2742486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l">
              <a:defRPr sz="1200">
                <a:solidFill>
                  <a:schemeClr val="tx2">
                    <a:lumMod val="50000"/>
                    <a:lumOff val="50000"/>
                  </a:schemeClr>
                </a:solidFill>
              </a:defRPr>
            </a:lvl1pPr>
          </a:lstStyle>
          <a:p>
            <a:fld id="{2DD204D1-F9BD-4643-8480-6EA41EB484F1}" type="datetimeFigureOut">
              <a:rPr lang="en-US"/>
              <a:pPr/>
              <a:t>9/24/2016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07842" y="6400801"/>
            <a:ext cx="6216301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ctr">
              <a:defRPr sz="1200">
                <a:solidFill>
                  <a:schemeClr val="tx2">
                    <a:lumMod val="50000"/>
                    <a:lumOff val="50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167146" y="6400801"/>
            <a:ext cx="1107518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r">
              <a:defRPr sz="1200">
                <a:solidFill>
                  <a:schemeClr val="tx2">
                    <a:lumMod val="50000"/>
                    <a:lumOff val="50000"/>
                  </a:schemeClr>
                </a:solidFill>
              </a:defRPr>
            </a:lvl1pPr>
          </a:lstStyle>
          <a:p>
            <a:fld id="{EB37DED6-D4C7-42EE-AB49-D2E39E64FDE4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544047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79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75" r:id="rId8"/>
    <p:sldLayoutId id="2147483676" r:id="rId9"/>
    <p:sldLayoutId id="2147483677" r:id="rId10"/>
    <p:sldLayoutId id="2147483678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1218987" rtl="0" eaLnBrk="1" latinLnBrk="0" hangingPunct="1">
        <a:lnSpc>
          <a:spcPct val="85000"/>
        </a:lnSpc>
        <a:spcBef>
          <a:spcPct val="0"/>
        </a:spcBef>
        <a:buNone/>
        <a:tabLst/>
        <a:defRPr sz="4400" kern="1200" cap="none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4747" indent="-304747" algn="l" defTabSz="1218987" rtl="0" eaLnBrk="1" latinLnBrk="0" hangingPunct="1">
        <a:lnSpc>
          <a:spcPct val="95000"/>
        </a:lnSpc>
        <a:spcBef>
          <a:spcPts val="1866"/>
        </a:spcBef>
        <a:buSzPct val="100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31392" indent="-304747" algn="l" defTabSz="1218987" rtl="0" eaLnBrk="1" latinLnBrk="0" hangingPunct="1">
        <a:lnSpc>
          <a:spcPct val="95000"/>
        </a:lnSpc>
        <a:spcBef>
          <a:spcPts val="1066"/>
        </a:spcBef>
        <a:buSzPct val="100000"/>
        <a:buFont typeface="Century Gothic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58037" indent="-304747" algn="l" defTabSz="1218987" rtl="0" eaLnBrk="1" latinLnBrk="0" hangingPunct="1">
        <a:lnSpc>
          <a:spcPct val="95000"/>
        </a:lnSpc>
        <a:spcBef>
          <a:spcPts val="1066"/>
        </a:spcBef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584683" indent="-304747" algn="l" defTabSz="1218987" rtl="0" eaLnBrk="1" latinLnBrk="0" hangingPunct="1">
        <a:lnSpc>
          <a:spcPct val="95000"/>
        </a:lnSpc>
        <a:spcBef>
          <a:spcPts val="1066"/>
        </a:spcBef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11328" indent="-304747" algn="l" defTabSz="1218987" rtl="0" eaLnBrk="1" latinLnBrk="0" hangingPunct="1">
        <a:lnSpc>
          <a:spcPct val="95000"/>
        </a:lnSpc>
        <a:spcBef>
          <a:spcPts val="1066"/>
        </a:spcBef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437973" indent="-304747" algn="l" defTabSz="1218987" rtl="0" eaLnBrk="1" latinLnBrk="0" hangingPunct="1">
        <a:lnSpc>
          <a:spcPct val="95000"/>
        </a:lnSpc>
        <a:spcBef>
          <a:spcPts val="1066"/>
        </a:spcBef>
        <a:buSzPct val="9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864619" indent="-304747" algn="l" defTabSz="1218987" rtl="0" eaLnBrk="1" latinLnBrk="0" hangingPunct="1">
        <a:lnSpc>
          <a:spcPct val="95000"/>
        </a:lnSpc>
        <a:spcBef>
          <a:spcPts val="1066"/>
        </a:spcBef>
        <a:buSzPct val="9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91264" indent="-304747" algn="l" defTabSz="1218987" rtl="0" eaLnBrk="1" latinLnBrk="0" hangingPunct="1">
        <a:lnSpc>
          <a:spcPct val="95000"/>
        </a:lnSpc>
        <a:spcBef>
          <a:spcPts val="1066"/>
        </a:spcBef>
        <a:buSzPct val="9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778859" indent="-304747" algn="l" defTabSz="1218987" rtl="0" eaLnBrk="1" latinLnBrk="0" hangingPunct="1">
        <a:lnSpc>
          <a:spcPct val="95000"/>
        </a:lnSpc>
        <a:spcBef>
          <a:spcPts val="1066"/>
        </a:spcBef>
        <a:buSzPct val="9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11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0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94012" y="1700808"/>
            <a:ext cx="9186945" cy="2218431"/>
          </a:xfrm>
        </p:spPr>
        <p:txBody>
          <a:bodyPr>
            <a:normAutofit fontScale="90000"/>
          </a:bodyPr>
          <a:lstStyle/>
          <a:p>
            <a:pPr algn="ctr">
              <a:lnSpc>
                <a:spcPct val="150000"/>
              </a:lnSpc>
            </a:pPr>
            <a:r>
              <a:rPr lang="vi-VN" b="1" dirty="0" smtClean="0">
                <a:latin typeface="Times New Roman" pitchFamily="18" charset="0"/>
                <a:cs typeface="Times New Roman" pitchFamily="18" charset="0"/>
              </a:rPr>
              <a:t>CHƯƠNG 8: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vi-VN" b="1" dirty="0" smtClean="0">
                <a:latin typeface="Times New Roman" pitchFamily="18" charset="0"/>
                <a:cs typeface="Times New Roman" pitchFamily="18" charset="0"/>
              </a:rPr>
              <a:t>LẠM PHÁT VÀ THẤT NGHIỆP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758708" y="4581128"/>
            <a:ext cx="2922249" cy="124460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i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endParaRPr lang="vi-VN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2400" b="1" dirty="0" smtClean="0">
                <a:latin typeface="Times New Roman" pitchFamily="18" charset="0"/>
                <a:cs typeface="Times New Roman" pitchFamily="18" charset="0"/>
              </a:rPr>
              <a:t>Khoa Kinh tế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832520"/>
          </a:xfrm>
        </p:spPr>
        <p:txBody>
          <a:bodyPr>
            <a:normAutofit/>
          </a:bodyPr>
          <a:lstStyle/>
          <a:p>
            <a:pPr algn="ctr"/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1. LẠM PHÁT</a:t>
            </a:r>
            <a:endParaRPr lang="en-US" sz="3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7828" y="1196752"/>
            <a:ext cx="10436835" cy="4975448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buNone/>
            </a:pPr>
            <a:r>
              <a:rPr lang="vi-VN" b="1" dirty="0" smtClean="0">
                <a:latin typeface="Times New Roman" pitchFamily="18" charset="0"/>
                <a:cs typeface="Times New Roman" pitchFamily="18" charset="0"/>
              </a:rPr>
              <a:t>1.1.2. Phân loại lạm phát</a:t>
            </a:r>
          </a:p>
          <a:p>
            <a:pPr>
              <a:lnSpc>
                <a:spcPct val="150000"/>
              </a:lnSpc>
              <a:spcBef>
                <a:spcPts val="1200"/>
              </a:spcBef>
              <a:buNone/>
            </a:pPr>
            <a:r>
              <a:rPr lang="vi-VN" b="1" dirty="0" smtClean="0">
                <a:latin typeface="Times New Roman" pitchFamily="18" charset="0"/>
                <a:cs typeface="Times New Roman" pitchFamily="18" charset="0"/>
              </a:rPr>
              <a:t>1.1.2.3. Căn cứ vào các lý thuyết và nguyên nhân gây ra lạm phát</a:t>
            </a:r>
          </a:p>
          <a:p>
            <a:pPr lvl="2">
              <a:lnSpc>
                <a:spcPct val="150000"/>
              </a:lnSpc>
              <a:spcBef>
                <a:spcPts val="1200"/>
              </a:spcBef>
              <a:buFont typeface="Wingdings" pitchFamily="2" charset="2"/>
              <a:buChar char="§"/>
            </a:pP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Lạm phát ỳ (giảm phát dự kiến, giảm phát mong đợi)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0" lvl="2" indent="852488">
              <a:lnSpc>
                <a:spcPct val="150000"/>
              </a:lnSpc>
              <a:spcBef>
                <a:spcPts val="1200"/>
              </a:spcBef>
              <a:buNone/>
            </a:pP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Khi mà giá cả chung của các hàng hoá và dịch vụ  tăng liên tục đều đặn theo thời gian với 1 tỷ lệ tương đối ổn đị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0"/>
            <a:ext cx="12188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0" y="695325"/>
            <a:ext cx="12188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0" y="0"/>
            <a:ext cx="12188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0" y="885825"/>
            <a:ext cx="12188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0" y="0"/>
            <a:ext cx="12188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419" name="Rectangle 11"/>
          <p:cNvSpPr>
            <a:spLocks noChangeArrowheads="1"/>
          </p:cNvSpPr>
          <p:nvPr/>
        </p:nvSpPr>
        <p:spPr bwMode="auto">
          <a:xfrm>
            <a:off x="0" y="695325"/>
            <a:ext cx="12188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420" name="Rectangle 12"/>
          <p:cNvSpPr>
            <a:spLocks noChangeArrowheads="1"/>
          </p:cNvSpPr>
          <p:nvPr/>
        </p:nvSpPr>
        <p:spPr bwMode="auto">
          <a:xfrm>
            <a:off x="0" y="933450"/>
            <a:ext cx="12188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421" name="Rectangle 13"/>
          <p:cNvSpPr>
            <a:spLocks noChangeArrowheads="1"/>
          </p:cNvSpPr>
          <p:nvPr/>
        </p:nvSpPr>
        <p:spPr bwMode="auto">
          <a:xfrm>
            <a:off x="0" y="1362075"/>
            <a:ext cx="12188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425" name="Rectangle 17"/>
          <p:cNvSpPr>
            <a:spLocks noChangeArrowheads="1"/>
          </p:cNvSpPr>
          <p:nvPr/>
        </p:nvSpPr>
        <p:spPr bwMode="auto">
          <a:xfrm>
            <a:off x="0" y="0"/>
            <a:ext cx="12188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426" name="Rectangle 18"/>
          <p:cNvSpPr>
            <a:spLocks noChangeArrowheads="1"/>
          </p:cNvSpPr>
          <p:nvPr/>
        </p:nvSpPr>
        <p:spPr bwMode="auto">
          <a:xfrm>
            <a:off x="0" y="733425"/>
            <a:ext cx="12188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427" name="Rectangle 19"/>
          <p:cNvSpPr>
            <a:spLocks noChangeArrowheads="1"/>
          </p:cNvSpPr>
          <p:nvPr/>
        </p:nvSpPr>
        <p:spPr bwMode="auto">
          <a:xfrm>
            <a:off x="0" y="1009650"/>
            <a:ext cx="12188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428" name="Rectangle 20"/>
          <p:cNvSpPr>
            <a:spLocks noChangeArrowheads="1"/>
          </p:cNvSpPr>
          <p:nvPr/>
        </p:nvSpPr>
        <p:spPr bwMode="auto">
          <a:xfrm>
            <a:off x="0" y="1504950"/>
            <a:ext cx="12188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430" name="Rectangle 22"/>
          <p:cNvSpPr>
            <a:spLocks noChangeArrowheads="1"/>
          </p:cNvSpPr>
          <p:nvPr/>
        </p:nvSpPr>
        <p:spPr bwMode="auto">
          <a:xfrm>
            <a:off x="0" y="0"/>
            <a:ext cx="12188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431" name="Rectangle 23"/>
          <p:cNvSpPr>
            <a:spLocks noChangeArrowheads="1"/>
          </p:cNvSpPr>
          <p:nvPr/>
        </p:nvSpPr>
        <p:spPr bwMode="auto">
          <a:xfrm>
            <a:off x="0" y="733425"/>
            <a:ext cx="12188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433" name="Rectangle 25"/>
          <p:cNvSpPr>
            <a:spLocks noChangeArrowheads="1"/>
          </p:cNvSpPr>
          <p:nvPr/>
        </p:nvSpPr>
        <p:spPr bwMode="auto">
          <a:xfrm>
            <a:off x="0" y="0"/>
            <a:ext cx="12188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434" name="Rectangle 26"/>
          <p:cNvSpPr>
            <a:spLocks noChangeArrowheads="1"/>
          </p:cNvSpPr>
          <p:nvPr/>
        </p:nvSpPr>
        <p:spPr bwMode="auto">
          <a:xfrm>
            <a:off x="0" y="733425"/>
            <a:ext cx="12188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1048544"/>
          </a:xfrm>
        </p:spPr>
        <p:txBody>
          <a:bodyPr>
            <a:normAutofit/>
          </a:bodyPr>
          <a:lstStyle/>
          <a:p>
            <a:pPr algn="ctr"/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1. LẠM PHÁT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7309" y="1196752"/>
            <a:ext cx="5409151" cy="4975448"/>
          </a:xfrm>
        </p:spPr>
        <p:txBody>
          <a:bodyPr>
            <a:normAutofit/>
          </a:bodyPr>
          <a:lstStyle/>
          <a:p>
            <a:pPr marL="0" indent="0" algn="just" defTabSz="628650">
              <a:lnSpc>
                <a:spcPct val="170000"/>
              </a:lnSpc>
              <a:spcBef>
                <a:spcPts val="600"/>
              </a:spcBef>
              <a:buNone/>
            </a:pPr>
            <a:r>
              <a:rPr lang="vi-V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2. Quan hệ giữa lạm phát và tiền tệ</a:t>
            </a:r>
          </a:p>
          <a:p>
            <a:pPr marL="0" indent="0" algn="just" defTabSz="628650">
              <a:lnSpc>
                <a:spcPct val="170000"/>
              </a:lnSpc>
              <a:spcBef>
                <a:spcPts val="600"/>
              </a:spcBef>
              <a:buNone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ệ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defTabSz="628650">
              <a:spcBef>
                <a:spcPts val="600"/>
              </a:spcBef>
              <a:buNone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defTabSz="628650">
              <a:spcBef>
                <a:spcPts val="600"/>
              </a:spcBef>
              <a:buNone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%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509144"/>
              </p:ext>
            </p:extLst>
          </p:nvPr>
        </p:nvGraphicFramePr>
        <p:xfrm>
          <a:off x="3070076" y="4149080"/>
          <a:ext cx="1791320" cy="543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3" imgW="711000" imgH="215640" progId="Equation.DSMT4">
                  <p:embed/>
                </p:oleObj>
              </mc:Choice>
              <mc:Fallback>
                <p:oleObj name="Equation" r:id="rId3" imgW="711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0076" y="4149080"/>
                        <a:ext cx="1791320" cy="543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105574"/>
              </p:ext>
            </p:extLst>
          </p:nvPr>
        </p:nvGraphicFramePr>
        <p:xfrm>
          <a:off x="2277988" y="5605809"/>
          <a:ext cx="36131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5" imgW="1434960" imgH="215640" progId="Equation.DSMT4">
                  <p:embed/>
                </p:oleObj>
              </mc:Choice>
              <mc:Fallback>
                <p:oleObj name="Equation" r:id="rId5" imgW="1434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77988" y="5605809"/>
                        <a:ext cx="3613150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0(2)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2484" y="1484784"/>
            <a:ext cx="5425212" cy="4392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133490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1048544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1. LẠM PHÁT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7309" y="1700808"/>
            <a:ext cx="6345255" cy="4896544"/>
          </a:xfrm>
        </p:spPr>
        <p:txBody>
          <a:bodyPr>
            <a:normAutofit/>
          </a:bodyPr>
          <a:lstStyle/>
          <a:p>
            <a:pPr marL="0" indent="0" defTabSz="688975">
              <a:buNone/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1.3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ạm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uất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688975">
              <a:lnSpc>
                <a:spcPct val="140000"/>
              </a:lnSpc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Fisher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ố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ỷ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ạ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a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ghĩa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		i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a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ghĩa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ế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ỷ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ạ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endParaRPr lang="vi-VN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560" name="Rectangle 8"/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3559" name="Picture 7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574132" y="3933056"/>
            <a:ext cx="2367624" cy="432048"/>
          </a:xfrm>
          <a:prstGeom prst="rect">
            <a:avLst/>
          </a:prstGeom>
          <a:noFill/>
        </p:spPr>
      </p:pic>
      <p:pic>
        <p:nvPicPr>
          <p:cNvPr id="4" name="Picture 3" descr="343966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0555" y="1844824"/>
            <a:ext cx="4798269" cy="4464496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1048544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1. LẠM PHÁT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7309" y="1268760"/>
            <a:ext cx="10157354" cy="490344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buNone/>
            </a:pPr>
            <a:r>
              <a:rPr lang="vi-VN" b="1" dirty="0" smtClean="0">
                <a:latin typeface="Times New Roman" pitchFamily="18" charset="0"/>
                <a:cs typeface="Times New Roman" pitchFamily="18" charset="0"/>
              </a:rPr>
              <a:t>	1.4. Tác động của lạm phát</a:t>
            </a:r>
          </a:p>
          <a:p>
            <a:pPr>
              <a:lnSpc>
                <a:spcPct val="150000"/>
              </a:lnSpc>
              <a:spcBef>
                <a:spcPts val="1200"/>
              </a:spcBef>
              <a:buNone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1.4.1.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endParaRPr lang="en-US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spcBef>
                <a:spcPts val="1200"/>
              </a:spcBef>
              <a:buNone/>
            </a:pP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vi-VN" b="1" i="1" dirty="0" smtClean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b="1" i="1" dirty="0" smtClean="0">
                <a:latin typeface="Times New Roman" pitchFamily="18" charset="0"/>
                <a:cs typeface="Times New Roman" pitchFamily="18" charset="0"/>
              </a:rPr>
              <a:t>.2. Tác động đối với phân phối lại thu nhập</a:t>
            </a:r>
          </a:p>
          <a:p>
            <a:pPr>
              <a:lnSpc>
                <a:spcPct val="150000"/>
              </a:lnSpc>
              <a:spcBef>
                <a:spcPts val="1200"/>
              </a:spcBef>
              <a:buNone/>
            </a:pPr>
            <a:r>
              <a:rPr lang="vi-VN" b="1" i="1" dirty="0" smtClean="0">
                <a:latin typeface="Times New Roman" pitchFamily="18" charset="0"/>
                <a:cs typeface="Times New Roman" pitchFamily="18" charset="0"/>
              </a:rPr>
              <a:t>	1.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b="1" i="1" dirty="0" smtClean="0">
                <a:latin typeface="Times New Roman" pitchFamily="18" charset="0"/>
                <a:cs typeface="Times New Roman" pitchFamily="18" charset="0"/>
              </a:rPr>
              <a:t>.3. Tác động đến cơ cấu kinh tế</a:t>
            </a:r>
          </a:p>
          <a:p>
            <a:pPr>
              <a:lnSpc>
                <a:spcPct val="150000"/>
              </a:lnSpc>
              <a:spcBef>
                <a:spcPts val="1200"/>
              </a:spcBef>
              <a:buNone/>
            </a:pPr>
            <a:r>
              <a:rPr lang="vi-VN" b="1" i="1" dirty="0" smtClean="0">
                <a:latin typeface="Times New Roman" pitchFamily="18" charset="0"/>
                <a:cs typeface="Times New Roman" pitchFamily="18" charset="0"/>
              </a:rPr>
              <a:t>	1.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b="1" i="1" dirty="0" smtClean="0">
                <a:latin typeface="Times New Roman" pitchFamily="18" charset="0"/>
                <a:cs typeface="Times New Roman" pitchFamily="18" charset="0"/>
              </a:rPr>
              <a:t>.4. Tác động đến tính hiệu quả kinh tế</a:t>
            </a:r>
            <a:endParaRPr lang="en-US" b="1" i="1" dirty="0"/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1048544"/>
          </a:xfrm>
        </p:spPr>
        <p:txBody>
          <a:bodyPr>
            <a:normAutofit/>
          </a:bodyPr>
          <a:lstStyle/>
          <a:p>
            <a:pPr algn="ctr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1. LẠM PHÁT</a:t>
            </a:r>
            <a:endParaRPr lang="en-US" sz="3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7309" y="1701800"/>
            <a:ext cx="10157354" cy="1799208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1.4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. Tác động của lạm phát</a:t>
            </a:r>
          </a:p>
          <a:p>
            <a:pPr>
              <a:buNone/>
            </a:pPr>
            <a:r>
              <a:rPr lang="vi-VN" sz="2800" b="1" i="1" dirty="0" smtClean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2800" b="1" i="1" dirty="0" smtClean="0">
                <a:latin typeface="Times New Roman" pitchFamily="18" charset="0"/>
                <a:cs typeface="Times New Roman" pitchFamily="18" charset="0"/>
              </a:rPr>
              <a:t>.1. Tác động đối với sản lượng</a:t>
            </a:r>
          </a:p>
          <a:p>
            <a:pPr lvl="2">
              <a:buFont typeface="Wingdings" pitchFamily="2" charset="2"/>
              <a:buChar char="§"/>
            </a:pP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	Trường hợp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lvl="2">
              <a:buNone/>
            </a:pP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>
              <a:buNone/>
            </a:pPr>
            <a:endParaRPr lang="en-US" sz="2800" dirty="0"/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 flipV="1">
            <a:off x="8289676" y="2873896"/>
            <a:ext cx="2209800" cy="1066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8823076" y="2797696"/>
            <a:ext cx="1752600" cy="1371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Line 10"/>
          <p:cNvSpPr>
            <a:spLocks noChangeShapeType="1"/>
          </p:cNvSpPr>
          <p:nvPr/>
        </p:nvSpPr>
        <p:spPr bwMode="auto">
          <a:xfrm>
            <a:off x="8213476" y="3483496"/>
            <a:ext cx="167640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 flipV="1">
            <a:off x="8518276" y="3407296"/>
            <a:ext cx="213360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Line 13"/>
          <p:cNvSpPr>
            <a:spLocks noChangeShapeType="1"/>
          </p:cNvSpPr>
          <p:nvPr/>
        </p:nvSpPr>
        <p:spPr bwMode="auto">
          <a:xfrm>
            <a:off x="9127876" y="4169296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>
            <a:off x="9508876" y="3331096"/>
            <a:ext cx="0" cy="1981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 flipH="1">
            <a:off x="7832476" y="4169296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 flipH="1">
            <a:off x="7832476" y="3331096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19"/>
          <p:cNvSpPr txBox="1">
            <a:spLocks noChangeArrowheads="1"/>
          </p:cNvSpPr>
          <p:nvPr/>
        </p:nvSpPr>
        <p:spPr bwMode="auto">
          <a:xfrm>
            <a:off x="8746876" y="5312296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Y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16" name="Text Box 20"/>
          <p:cNvSpPr txBox="1">
            <a:spLocks noChangeArrowheads="1"/>
          </p:cNvSpPr>
          <p:nvPr/>
        </p:nvSpPr>
        <p:spPr bwMode="auto">
          <a:xfrm>
            <a:off x="7451476" y="2188096"/>
            <a:ext cx="457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21"/>
          <p:cNvSpPr txBox="1">
            <a:spLocks noChangeArrowheads="1"/>
          </p:cNvSpPr>
          <p:nvPr/>
        </p:nvSpPr>
        <p:spPr bwMode="auto">
          <a:xfrm>
            <a:off x="7451476" y="1929784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P</a:t>
            </a:r>
          </a:p>
        </p:txBody>
      </p:sp>
      <p:sp>
        <p:nvSpPr>
          <p:cNvPr id="18" name="Line 22"/>
          <p:cNvSpPr>
            <a:spLocks noChangeShapeType="1"/>
          </p:cNvSpPr>
          <p:nvPr/>
        </p:nvSpPr>
        <p:spPr bwMode="auto">
          <a:xfrm flipV="1">
            <a:off x="7984876" y="3483496"/>
            <a:ext cx="0" cy="6096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Line 23"/>
          <p:cNvSpPr>
            <a:spLocks noChangeShapeType="1"/>
          </p:cNvSpPr>
          <p:nvPr/>
        </p:nvSpPr>
        <p:spPr bwMode="auto">
          <a:xfrm flipV="1">
            <a:off x="9508876" y="4016896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 Box 24"/>
          <p:cNvSpPr txBox="1">
            <a:spLocks noChangeArrowheads="1"/>
          </p:cNvSpPr>
          <p:nvPr/>
        </p:nvSpPr>
        <p:spPr bwMode="auto">
          <a:xfrm>
            <a:off x="10651876" y="3178696"/>
            <a:ext cx="68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  <a:cs typeface="Times New Roman" pitchFamily="18" charset="0"/>
              </a:rPr>
              <a:t>AS</a:t>
            </a:r>
            <a:r>
              <a:rPr lang="en-US" sz="2000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 Box 25"/>
          <p:cNvSpPr txBox="1">
            <a:spLocks noChangeArrowheads="1"/>
          </p:cNvSpPr>
          <p:nvPr/>
        </p:nvSpPr>
        <p:spPr bwMode="auto">
          <a:xfrm>
            <a:off x="10499476" y="2569096"/>
            <a:ext cx="68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S</a:t>
            </a:r>
            <a:r>
              <a:rPr lang="en-US" sz="20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 Box 26"/>
          <p:cNvSpPr txBox="1">
            <a:spLocks noChangeArrowheads="1"/>
          </p:cNvSpPr>
          <p:nvPr/>
        </p:nvSpPr>
        <p:spPr bwMode="auto">
          <a:xfrm>
            <a:off x="9585076" y="4763021"/>
            <a:ext cx="68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  <a:cs typeface="Times New Roman" pitchFamily="18" charset="0"/>
              </a:rPr>
              <a:t>AD</a:t>
            </a:r>
            <a:r>
              <a:rPr lang="en-US" sz="2000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27"/>
          <p:cNvSpPr txBox="1">
            <a:spLocks noChangeArrowheads="1"/>
          </p:cNvSpPr>
          <p:nvPr/>
        </p:nvSpPr>
        <p:spPr bwMode="auto">
          <a:xfrm>
            <a:off x="10575676" y="4016896"/>
            <a:ext cx="68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D</a:t>
            </a:r>
            <a:r>
              <a:rPr lang="en-US" sz="20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 Box 28"/>
          <p:cNvSpPr txBox="1">
            <a:spLocks noChangeArrowheads="1"/>
          </p:cNvSpPr>
          <p:nvPr/>
        </p:nvSpPr>
        <p:spPr bwMode="auto">
          <a:xfrm>
            <a:off x="8899276" y="3712096"/>
            <a:ext cx="762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 Box 29"/>
          <p:cNvSpPr txBox="1">
            <a:spLocks noChangeArrowheads="1"/>
          </p:cNvSpPr>
          <p:nvPr/>
        </p:nvSpPr>
        <p:spPr bwMode="auto">
          <a:xfrm>
            <a:off x="9356476" y="2873896"/>
            <a:ext cx="533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Line 30"/>
          <p:cNvSpPr>
            <a:spLocks noChangeShapeType="1"/>
          </p:cNvSpPr>
          <p:nvPr/>
        </p:nvSpPr>
        <p:spPr bwMode="auto">
          <a:xfrm flipH="1" flipV="1">
            <a:off x="9918451" y="3207271"/>
            <a:ext cx="304800" cy="3048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 Box 32"/>
          <p:cNvSpPr txBox="1">
            <a:spLocks noChangeArrowheads="1"/>
          </p:cNvSpPr>
          <p:nvPr/>
        </p:nvSpPr>
        <p:spPr bwMode="auto">
          <a:xfrm>
            <a:off x="7375276" y="3026296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 Box 33"/>
          <p:cNvSpPr txBox="1">
            <a:spLocks noChangeArrowheads="1"/>
          </p:cNvSpPr>
          <p:nvPr/>
        </p:nvSpPr>
        <p:spPr bwMode="auto">
          <a:xfrm>
            <a:off x="7375276" y="3940696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 Box 34"/>
          <p:cNvSpPr txBox="1">
            <a:spLocks noChangeArrowheads="1"/>
          </p:cNvSpPr>
          <p:nvPr/>
        </p:nvSpPr>
        <p:spPr bwMode="auto">
          <a:xfrm>
            <a:off x="9204076" y="5312296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Y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31" name="Text Box 36"/>
          <p:cNvSpPr txBox="1">
            <a:spLocks noChangeArrowheads="1"/>
          </p:cNvSpPr>
          <p:nvPr/>
        </p:nvSpPr>
        <p:spPr bwMode="auto">
          <a:xfrm>
            <a:off x="10990956" y="5312296"/>
            <a:ext cx="42292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Line 37"/>
          <p:cNvSpPr>
            <a:spLocks noChangeShapeType="1"/>
          </p:cNvSpPr>
          <p:nvPr/>
        </p:nvSpPr>
        <p:spPr bwMode="auto">
          <a:xfrm>
            <a:off x="9204076" y="5159896"/>
            <a:ext cx="22860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845940" y="3140968"/>
            <a:ext cx="5040560" cy="1307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Lạm phát do cầu kéo, sản lượng có thể tăng</a:t>
            </a:r>
          </a:p>
        </p:txBody>
      </p:sp>
      <p:cxnSp>
        <p:nvCxnSpPr>
          <p:cNvPr id="35" name="Straight Arrow Connector 34"/>
          <p:cNvCxnSpPr/>
          <p:nvPr/>
        </p:nvCxnSpPr>
        <p:spPr>
          <a:xfrm flipV="1">
            <a:off x="7832476" y="2188096"/>
            <a:ext cx="0" cy="31242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7832476" y="5312296"/>
            <a:ext cx="3352800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6" grpId="0" animBg="1"/>
      <p:bldP spid="7" grpId="0" animBg="1"/>
      <p:bldP spid="8" grpId="0" animBg="1"/>
      <p:bldP spid="9" grpId="0" animBg="1"/>
      <p:bldP spid="11" grpId="0" animBg="1"/>
      <p:bldP spid="12" grpId="0" animBg="1"/>
      <p:bldP spid="13" grpId="0" animBg="1"/>
      <p:bldP spid="14" grpId="0" animBg="1"/>
      <p:bldP spid="15" grpId="0"/>
      <p:bldP spid="17" grpId="0"/>
      <p:bldP spid="18" grpId="0" animBg="1"/>
      <p:bldP spid="19" grpId="0" animBg="1"/>
      <p:bldP spid="20" grpId="0"/>
      <p:bldP spid="21" grpId="0"/>
      <p:bldP spid="22" grpId="0"/>
      <p:bldP spid="23" grpId="0"/>
      <p:bldP spid="24" grpId="0"/>
      <p:bldP spid="25" grpId="0"/>
      <p:bldP spid="26" grpId="0" animBg="1"/>
      <p:bldP spid="27" grpId="0"/>
      <p:bldP spid="28" grpId="0"/>
      <p:bldP spid="29" grpId="0"/>
      <p:bldP spid="31" grpId="0"/>
      <p:bldP spid="32" grpId="0" animBg="1"/>
      <p:bldP spid="3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904528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1. LẠM PHÁT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02992" y="1582813"/>
            <a:ext cx="10157354" cy="1656184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1.4. Tác động của lạm phát</a:t>
            </a:r>
          </a:p>
          <a:p>
            <a:pPr>
              <a:buNone/>
            </a:pPr>
            <a:r>
              <a:rPr lang="vi-VN" sz="2800" b="1" i="1" dirty="0" smtClean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2800" b="1" i="1" dirty="0" smtClean="0">
                <a:latin typeface="Times New Roman" pitchFamily="18" charset="0"/>
                <a:cs typeface="Times New Roman" pitchFamily="18" charset="0"/>
              </a:rPr>
              <a:t>.1. Tác động đối với sản lượng</a:t>
            </a:r>
          </a:p>
          <a:p>
            <a:pPr lvl="2">
              <a:buFont typeface="Wingdings" pitchFamily="2" charset="2"/>
              <a:buChar char="§"/>
            </a:pP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	  Trường hợ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lvl="2">
              <a:buNone/>
            </a:pPr>
            <a:endParaRPr lang="en-US" sz="2000" dirty="0"/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 flipV="1">
            <a:off x="8016514" y="2169815"/>
            <a:ext cx="2209800" cy="1066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8581198" y="2775483"/>
            <a:ext cx="1752600" cy="1371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Line 10"/>
          <p:cNvSpPr>
            <a:spLocks noChangeShapeType="1"/>
          </p:cNvSpPr>
          <p:nvPr/>
        </p:nvSpPr>
        <p:spPr bwMode="auto">
          <a:xfrm>
            <a:off x="8003580" y="3041353"/>
            <a:ext cx="1876424" cy="15382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 flipV="1">
            <a:off x="8508404" y="3208040"/>
            <a:ext cx="213360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Line 13"/>
          <p:cNvSpPr>
            <a:spLocks noChangeShapeType="1"/>
          </p:cNvSpPr>
          <p:nvPr/>
        </p:nvSpPr>
        <p:spPr bwMode="auto">
          <a:xfrm>
            <a:off x="9118004" y="397004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 flipH="1">
            <a:off x="8712563" y="2914527"/>
            <a:ext cx="11505" cy="21985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 flipH="1">
            <a:off x="7822604" y="397004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 flipH="1" flipV="1">
            <a:off x="7786015" y="2913596"/>
            <a:ext cx="902108" cy="931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19"/>
          <p:cNvSpPr txBox="1">
            <a:spLocks noChangeArrowheads="1"/>
          </p:cNvSpPr>
          <p:nvPr/>
        </p:nvSpPr>
        <p:spPr bwMode="auto">
          <a:xfrm>
            <a:off x="8737004" y="511304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Y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16" name="Text Box 20"/>
          <p:cNvSpPr txBox="1">
            <a:spLocks noChangeArrowheads="1"/>
          </p:cNvSpPr>
          <p:nvPr/>
        </p:nvSpPr>
        <p:spPr bwMode="auto">
          <a:xfrm>
            <a:off x="7534874" y="1979559"/>
            <a:ext cx="457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21"/>
          <p:cNvSpPr txBox="1">
            <a:spLocks noChangeArrowheads="1"/>
          </p:cNvSpPr>
          <p:nvPr/>
        </p:nvSpPr>
        <p:spPr bwMode="auto">
          <a:xfrm>
            <a:off x="7365404" y="1413062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P</a:t>
            </a:r>
          </a:p>
        </p:txBody>
      </p:sp>
      <p:sp>
        <p:nvSpPr>
          <p:cNvPr id="18" name="Line 22"/>
          <p:cNvSpPr>
            <a:spLocks noChangeShapeType="1"/>
          </p:cNvSpPr>
          <p:nvPr/>
        </p:nvSpPr>
        <p:spPr bwMode="auto">
          <a:xfrm flipV="1">
            <a:off x="7975004" y="3284240"/>
            <a:ext cx="0" cy="6096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Line 23"/>
          <p:cNvSpPr>
            <a:spLocks noChangeShapeType="1"/>
          </p:cNvSpPr>
          <p:nvPr/>
        </p:nvSpPr>
        <p:spPr bwMode="auto">
          <a:xfrm flipV="1">
            <a:off x="9499004" y="3970040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 Box 24"/>
          <p:cNvSpPr txBox="1">
            <a:spLocks noChangeArrowheads="1"/>
          </p:cNvSpPr>
          <p:nvPr/>
        </p:nvSpPr>
        <p:spPr bwMode="auto">
          <a:xfrm>
            <a:off x="10642004" y="2979440"/>
            <a:ext cx="68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.VnTime" pitchFamily="34" charset="0"/>
              </a:rPr>
              <a:t>AS</a:t>
            </a:r>
            <a:r>
              <a:rPr lang="en-US" sz="2000" baseline="-25000">
                <a:latin typeface=".VnTime" pitchFamily="34" charset="0"/>
              </a:rPr>
              <a:t>1</a:t>
            </a:r>
            <a:endParaRPr lang="en-US" sz="2000">
              <a:latin typeface=".VnTime" pitchFamily="34" charset="0"/>
            </a:endParaRPr>
          </a:p>
        </p:txBody>
      </p:sp>
      <p:sp>
        <p:nvSpPr>
          <p:cNvPr id="21" name="Text Box 25"/>
          <p:cNvSpPr txBox="1">
            <a:spLocks noChangeArrowheads="1"/>
          </p:cNvSpPr>
          <p:nvPr/>
        </p:nvSpPr>
        <p:spPr bwMode="auto">
          <a:xfrm>
            <a:off x="10250754" y="2123594"/>
            <a:ext cx="68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S</a:t>
            </a:r>
            <a:r>
              <a:rPr lang="en-US" sz="20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 Box 26"/>
          <p:cNvSpPr txBox="1">
            <a:spLocks noChangeArrowheads="1"/>
          </p:cNvSpPr>
          <p:nvPr/>
        </p:nvSpPr>
        <p:spPr bwMode="auto">
          <a:xfrm>
            <a:off x="9575204" y="4563765"/>
            <a:ext cx="68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  <a:cs typeface="Times New Roman" pitchFamily="18" charset="0"/>
              </a:rPr>
              <a:t>AD</a:t>
            </a:r>
            <a:r>
              <a:rPr lang="en-US" sz="2000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27"/>
          <p:cNvSpPr txBox="1">
            <a:spLocks noChangeArrowheads="1"/>
          </p:cNvSpPr>
          <p:nvPr/>
        </p:nvSpPr>
        <p:spPr bwMode="auto">
          <a:xfrm>
            <a:off x="10355452" y="3989970"/>
            <a:ext cx="68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D</a:t>
            </a:r>
            <a:r>
              <a:rPr lang="en-US" sz="20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 Box 28"/>
          <p:cNvSpPr txBox="1">
            <a:spLocks noChangeArrowheads="1"/>
          </p:cNvSpPr>
          <p:nvPr/>
        </p:nvSpPr>
        <p:spPr bwMode="auto">
          <a:xfrm>
            <a:off x="8889404" y="3512840"/>
            <a:ext cx="762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 Box 29"/>
          <p:cNvSpPr txBox="1">
            <a:spLocks noChangeArrowheads="1"/>
          </p:cNvSpPr>
          <p:nvPr/>
        </p:nvSpPr>
        <p:spPr bwMode="auto">
          <a:xfrm>
            <a:off x="8546504" y="2339248"/>
            <a:ext cx="533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Line 30"/>
          <p:cNvSpPr>
            <a:spLocks noChangeShapeType="1"/>
          </p:cNvSpPr>
          <p:nvPr/>
        </p:nvSpPr>
        <p:spPr bwMode="auto">
          <a:xfrm flipH="1" flipV="1">
            <a:off x="9499004" y="2687501"/>
            <a:ext cx="714375" cy="625313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 Box 32"/>
          <p:cNvSpPr txBox="1">
            <a:spLocks noChangeArrowheads="1"/>
          </p:cNvSpPr>
          <p:nvPr/>
        </p:nvSpPr>
        <p:spPr bwMode="auto">
          <a:xfrm>
            <a:off x="7325778" y="2626027"/>
            <a:ext cx="457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 Box 33"/>
          <p:cNvSpPr txBox="1">
            <a:spLocks noChangeArrowheads="1"/>
          </p:cNvSpPr>
          <p:nvPr/>
        </p:nvSpPr>
        <p:spPr bwMode="auto">
          <a:xfrm>
            <a:off x="7365404" y="3741440"/>
            <a:ext cx="457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 Box 34"/>
          <p:cNvSpPr txBox="1">
            <a:spLocks noChangeArrowheads="1"/>
          </p:cNvSpPr>
          <p:nvPr/>
        </p:nvSpPr>
        <p:spPr bwMode="auto">
          <a:xfrm>
            <a:off x="8289409" y="5118222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Y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31" name="Text Box 36"/>
          <p:cNvSpPr txBox="1">
            <a:spLocks noChangeArrowheads="1"/>
          </p:cNvSpPr>
          <p:nvPr/>
        </p:nvSpPr>
        <p:spPr bwMode="auto">
          <a:xfrm>
            <a:off x="11041252" y="5113040"/>
            <a:ext cx="3627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mtClean="0">
                <a:latin typeface=".VnTime" pitchFamily="34" charset="0"/>
              </a:rPr>
              <a:t>Y</a:t>
            </a:r>
            <a:endParaRPr lang="en-US">
              <a:latin typeface=".VnTime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340023" y="2716930"/>
            <a:ext cx="5566321" cy="13631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2" algn="just">
              <a:lnSpc>
                <a:spcPts val="3300"/>
              </a:lnSpc>
            </a:pPr>
            <a:endParaRPr lang="vi-VN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0" lvl="2" algn="just">
              <a:lnSpc>
                <a:spcPts val="3300"/>
              </a:lnSpc>
            </a:pP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Lạm phát do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hi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ẩy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, sản lượng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ăng</a:t>
            </a:r>
            <a:endParaRPr lang="vi-VN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5" name="Straight Arrow Connector 34"/>
          <p:cNvCxnSpPr/>
          <p:nvPr/>
        </p:nvCxnSpPr>
        <p:spPr>
          <a:xfrm flipV="1">
            <a:off x="7822604" y="1628800"/>
            <a:ext cx="0" cy="348424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7822604" y="5113040"/>
            <a:ext cx="3352800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H="1">
            <a:off x="8834461" y="4960640"/>
            <a:ext cx="21466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6" grpId="0" animBg="1"/>
      <p:bldP spid="7" grpId="0" animBg="1"/>
      <p:bldP spid="8" grpId="0" animBg="1"/>
      <p:bldP spid="9" grpId="0" animBg="1"/>
      <p:bldP spid="11" grpId="0" animBg="1"/>
      <p:bldP spid="12" grpId="0" animBg="1"/>
      <p:bldP spid="13" grpId="0" animBg="1"/>
      <p:bldP spid="14" grpId="0" animBg="1"/>
      <p:bldP spid="15" grpId="0"/>
      <p:bldP spid="17" grpId="0"/>
      <p:bldP spid="18" grpId="0" animBg="1"/>
      <p:bldP spid="19" grpId="0" animBg="1"/>
      <p:bldP spid="20" grpId="0"/>
      <p:bldP spid="21" grpId="0"/>
      <p:bldP spid="22" grpId="0"/>
      <p:bldP spid="23" grpId="0"/>
      <p:bldP spid="24" grpId="0"/>
      <p:bldP spid="25" grpId="0"/>
      <p:bldP spid="26" grpId="0" animBg="1"/>
      <p:bldP spid="27" grpId="0"/>
      <p:bldP spid="28" grpId="0"/>
      <p:bldP spid="29" grpId="0"/>
      <p:bldP spid="31" grpId="0"/>
      <p:bldP spid="3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1048544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1. LẠM PHÁT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7309" y="1701800"/>
            <a:ext cx="10157354" cy="1727200"/>
          </a:xfrm>
        </p:spPr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1.4. Tác động của lạm phát</a:t>
            </a:r>
          </a:p>
          <a:p>
            <a:pPr>
              <a:buNone/>
            </a:pPr>
            <a:r>
              <a:rPr lang="vi-VN" sz="2800" b="1" i="1" dirty="0" smtClean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2800" b="1" i="1" dirty="0" smtClean="0">
                <a:latin typeface="Times New Roman" pitchFamily="18" charset="0"/>
                <a:cs typeface="Times New Roman" pitchFamily="18" charset="0"/>
              </a:rPr>
              <a:t>.1. Tác động đối với sản lượng</a:t>
            </a:r>
          </a:p>
          <a:p>
            <a:pPr lvl="2">
              <a:buFont typeface="Wingdings" pitchFamily="2" charset="2"/>
              <a:buChar char="§"/>
            </a:pP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	Trường hợp 3: </a:t>
            </a:r>
          </a:p>
          <a:p>
            <a:pPr lvl="2">
              <a:buNone/>
            </a:pP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>
              <a:buNone/>
            </a:pPr>
            <a:endParaRPr lang="en-US" sz="2800" dirty="0"/>
          </a:p>
        </p:txBody>
      </p:sp>
      <p:sp>
        <p:nvSpPr>
          <p:cNvPr id="59" name="Line 7"/>
          <p:cNvSpPr>
            <a:spLocks noChangeShapeType="1"/>
          </p:cNvSpPr>
          <p:nvPr/>
        </p:nvSpPr>
        <p:spPr bwMode="auto">
          <a:xfrm flipV="1">
            <a:off x="7983388" y="2764904"/>
            <a:ext cx="2362200" cy="1143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Line 8"/>
          <p:cNvSpPr>
            <a:spLocks noChangeShapeType="1"/>
          </p:cNvSpPr>
          <p:nvPr/>
        </p:nvSpPr>
        <p:spPr bwMode="auto">
          <a:xfrm>
            <a:off x="8211988" y="2688704"/>
            <a:ext cx="1905000" cy="1524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Line 9"/>
          <p:cNvSpPr>
            <a:spLocks noChangeShapeType="1"/>
          </p:cNvSpPr>
          <p:nvPr/>
        </p:nvSpPr>
        <p:spPr bwMode="auto">
          <a:xfrm>
            <a:off x="7754788" y="3374504"/>
            <a:ext cx="1981200" cy="152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Line 10"/>
          <p:cNvSpPr>
            <a:spLocks noChangeShapeType="1"/>
          </p:cNvSpPr>
          <p:nvPr/>
        </p:nvSpPr>
        <p:spPr bwMode="auto">
          <a:xfrm flipV="1">
            <a:off x="8364388" y="3603104"/>
            <a:ext cx="213360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Line 13"/>
          <p:cNvSpPr>
            <a:spLocks noChangeShapeType="1"/>
          </p:cNvSpPr>
          <p:nvPr/>
        </p:nvSpPr>
        <p:spPr bwMode="auto">
          <a:xfrm>
            <a:off x="9050188" y="4365104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Line 14"/>
          <p:cNvSpPr>
            <a:spLocks noChangeShapeType="1"/>
          </p:cNvSpPr>
          <p:nvPr/>
        </p:nvSpPr>
        <p:spPr bwMode="auto">
          <a:xfrm flipH="1">
            <a:off x="7678588" y="4365104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Line 15"/>
          <p:cNvSpPr>
            <a:spLocks noChangeShapeType="1"/>
          </p:cNvSpPr>
          <p:nvPr/>
        </p:nvSpPr>
        <p:spPr bwMode="auto">
          <a:xfrm flipH="1">
            <a:off x="7678588" y="3374504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Text Box 18"/>
          <p:cNvSpPr txBox="1">
            <a:spLocks noChangeArrowheads="1"/>
          </p:cNvSpPr>
          <p:nvPr/>
        </p:nvSpPr>
        <p:spPr bwMode="auto">
          <a:xfrm>
            <a:off x="8821588" y="5203304"/>
            <a:ext cx="457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           </a:t>
            </a:r>
          </a:p>
        </p:txBody>
      </p:sp>
      <p:sp>
        <p:nvSpPr>
          <p:cNvPr id="68" name="Text Box 19"/>
          <p:cNvSpPr txBox="1">
            <a:spLocks noChangeArrowheads="1"/>
          </p:cNvSpPr>
          <p:nvPr/>
        </p:nvSpPr>
        <p:spPr bwMode="auto">
          <a:xfrm>
            <a:off x="7297588" y="2079104"/>
            <a:ext cx="457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Text Box 20"/>
          <p:cNvSpPr txBox="1">
            <a:spLocks noChangeArrowheads="1"/>
          </p:cNvSpPr>
          <p:nvPr/>
        </p:nvSpPr>
        <p:spPr bwMode="auto">
          <a:xfrm>
            <a:off x="7297588" y="2002904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sz="2000">
                <a:latin typeface="Times New Roman" pitchFamily="18" charset="0"/>
                <a:cs typeface="Times New Roman" pitchFamily="18" charset="0"/>
              </a:rPr>
              <a:t>P</a:t>
            </a:r>
          </a:p>
        </p:txBody>
      </p:sp>
      <p:sp>
        <p:nvSpPr>
          <p:cNvPr id="70" name="Line 21"/>
          <p:cNvSpPr>
            <a:spLocks noChangeShapeType="1"/>
          </p:cNvSpPr>
          <p:nvPr/>
        </p:nvSpPr>
        <p:spPr bwMode="auto">
          <a:xfrm flipV="1">
            <a:off x="7830988" y="3603104"/>
            <a:ext cx="0" cy="6096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Line 22"/>
          <p:cNvSpPr>
            <a:spLocks noChangeShapeType="1"/>
          </p:cNvSpPr>
          <p:nvPr/>
        </p:nvSpPr>
        <p:spPr bwMode="auto">
          <a:xfrm flipV="1">
            <a:off x="9583588" y="4212704"/>
            <a:ext cx="304800" cy="3810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" name="Text Box 23"/>
          <p:cNvSpPr txBox="1">
            <a:spLocks noChangeArrowheads="1"/>
          </p:cNvSpPr>
          <p:nvPr/>
        </p:nvSpPr>
        <p:spPr bwMode="auto">
          <a:xfrm>
            <a:off x="10497988" y="3312592"/>
            <a:ext cx="68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  <a:cs typeface="Times New Roman" pitchFamily="18" charset="0"/>
              </a:rPr>
              <a:t>AS</a:t>
            </a:r>
            <a:r>
              <a:rPr lang="en-US" sz="2000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Text Box 24"/>
          <p:cNvSpPr txBox="1">
            <a:spLocks noChangeArrowheads="1"/>
          </p:cNvSpPr>
          <p:nvPr/>
        </p:nvSpPr>
        <p:spPr bwMode="auto">
          <a:xfrm>
            <a:off x="10345588" y="2474392"/>
            <a:ext cx="68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S</a:t>
            </a:r>
            <a:r>
              <a:rPr lang="en-US" sz="20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" name="Text Box 25"/>
          <p:cNvSpPr txBox="1">
            <a:spLocks noChangeArrowheads="1"/>
          </p:cNvSpPr>
          <p:nvPr/>
        </p:nvSpPr>
        <p:spPr bwMode="auto">
          <a:xfrm>
            <a:off x="9735988" y="4684192"/>
            <a:ext cx="68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  <a:cs typeface="Times New Roman" pitchFamily="18" charset="0"/>
              </a:rPr>
              <a:t>AD</a:t>
            </a:r>
            <a:r>
              <a:rPr lang="en-US" sz="2000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" name="Text Box 26"/>
          <p:cNvSpPr txBox="1">
            <a:spLocks noChangeArrowheads="1"/>
          </p:cNvSpPr>
          <p:nvPr/>
        </p:nvSpPr>
        <p:spPr bwMode="auto">
          <a:xfrm>
            <a:off x="10116988" y="3998392"/>
            <a:ext cx="68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D</a:t>
            </a:r>
            <a:r>
              <a:rPr lang="en-US" sz="20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" name="Text Box 27"/>
          <p:cNvSpPr txBox="1">
            <a:spLocks noChangeArrowheads="1"/>
          </p:cNvSpPr>
          <p:nvPr/>
        </p:nvSpPr>
        <p:spPr bwMode="auto">
          <a:xfrm>
            <a:off x="8669188" y="4515271"/>
            <a:ext cx="762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7" name="Text Box 28"/>
          <p:cNvSpPr txBox="1">
            <a:spLocks noChangeArrowheads="1"/>
          </p:cNvSpPr>
          <p:nvPr/>
        </p:nvSpPr>
        <p:spPr bwMode="auto">
          <a:xfrm>
            <a:off x="9202588" y="3222104"/>
            <a:ext cx="533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" name="Line 29"/>
          <p:cNvSpPr>
            <a:spLocks noChangeShapeType="1"/>
          </p:cNvSpPr>
          <p:nvPr/>
        </p:nvSpPr>
        <p:spPr bwMode="auto">
          <a:xfrm flipH="1" flipV="1">
            <a:off x="9507388" y="3298304"/>
            <a:ext cx="457200" cy="3810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" name="Text Box 31"/>
          <p:cNvSpPr txBox="1">
            <a:spLocks noChangeArrowheads="1"/>
          </p:cNvSpPr>
          <p:nvPr/>
        </p:nvSpPr>
        <p:spPr bwMode="auto">
          <a:xfrm>
            <a:off x="9888388" y="5203304"/>
            <a:ext cx="609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  <a:cs typeface="Times New Roman" pitchFamily="18" charset="0"/>
              </a:rPr>
              <a:t>Y*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           </a:t>
            </a:r>
          </a:p>
        </p:txBody>
      </p:sp>
      <p:sp>
        <p:nvSpPr>
          <p:cNvPr id="80" name="Text Box 32"/>
          <p:cNvSpPr txBox="1">
            <a:spLocks noChangeArrowheads="1"/>
          </p:cNvSpPr>
          <p:nvPr/>
        </p:nvSpPr>
        <p:spPr bwMode="auto">
          <a:xfrm>
            <a:off x="10774115" y="5203304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smtClean="0">
                <a:latin typeface=".VnTime" pitchFamily="34" charset="0"/>
              </a:rPr>
              <a:t>Y</a:t>
            </a:r>
            <a:r>
              <a:rPr lang="en-US" smtClean="0">
                <a:latin typeface=".VnTime" pitchFamily="34" charset="0"/>
              </a:rPr>
              <a:t>            </a:t>
            </a:r>
            <a:endParaRPr lang="en-US">
              <a:latin typeface=".VnTime" pitchFamily="34" charset="0"/>
            </a:endParaRPr>
          </a:p>
        </p:txBody>
      </p:sp>
      <p:sp>
        <p:nvSpPr>
          <p:cNvPr id="81" name="Text Box 33"/>
          <p:cNvSpPr txBox="1">
            <a:spLocks noChangeArrowheads="1"/>
          </p:cNvSpPr>
          <p:nvPr/>
        </p:nvSpPr>
        <p:spPr bwMode="auto">
          <a:xfrm>
            <a:off x="7297588" y="3160192"/>
            <a:ext cx="457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sz="200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000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" name="Text Box 34"/>
          <p:cNvSpPr txBox="1">
            <a:spLocks noChangeArrowheads="1"/>
          </p:cNvSpPr>
          <p:nvPr/>
        </p:nvSpPr>
        <p:spPr bwMode="auto">
          <a:xfrm>
            <a:off x="7297588" y="4150792"/>
            <a:ext cx="457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sz="200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000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" name="Line 35"/>
          <p:cNvSpPr>
            <a:spLocks noChangeShapeType="1"/>
          </p:cNvSpPr>
          <p:nvPr/>
        </p:nvSpPr>
        <p:spPr bwMode="auto">
          <a:xfrm flipV="1">
            <a:off x="9050188" y="3374504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2061964" y="2996952"/>
            <a:ext cx="4473625" cy="22082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ts val="3300"/>
              </a:lnSpc>
            </a:pP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cả 2 (do cầu kéo và chi phí đẩy), thay đổi của P và Y sẽ tùy theo mức độ dịch chuyển của 2 đường AD và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7678588" y="2079104"/>
            <a:ext cx="0" cy="31242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7678588" y="5203304"/>
            <a:ext cx="3352800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59" grpId="0" animBg="1"/>
      <p:bldP spid="60" grpId="0" animBg="1"/>
      <p:bldP spid="61" grpId="0" animBg="1"/>
      <p:bldP spid="62" grpId="0" animBg="1"/>
      <p:bldP spid="64" grpId="0" animBg="1"/>
      <p:bldP spid="65" grpId="0" animBg="1"/>
      <p:bldP spid="66" grpId="0" animBg="1"/>
      <p:bldP spid="67" grpId="0"/>
      <p:bldP spid="69" grpId="0"/>
      <p:bldP spid="70" grpId="0" animBg="1"/>
      <p:bldP spid="71" grpId="0" animBg="1"/>
      <p:bldP spid="72" grpId="0"/>
      <p:bldP spid="73" grpId="0"/>
      <p:bldP spid="74" grpId="0"/>
      <p:bldP spid="75" grpId="0"/>
      <p:bldP spid="76" grpId="0"/>
      <p:bldP spid="77" grpId="0"/>
      <p:bldP spid="78" grpId="0" animBg="1"/>
      <p:bldP spid="79" grpId="0"/>
      <p:bldP spid="80" grpId="0"/>
      <p:bldP spid="81" grpId="0"/>
      <p:bldP spid="82" grpId="0"/>
      <p:bldP spid="83" grpId="0" animBg="1"/>
      <p:bldP spid="8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69876" y="129228"/>
            <a:ext cx="10157354" cy="97653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1. LẠM PHÁT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7309" y="1628800"/>
            <a:ext cx="10157354" cy="4543400"/>
          </a:xfrm>
        </p:spPr>
        <p:txBody>
          <a:bodyPr>
            <a:noAutofit/>
          </a:bodyPr>
          <a:lstStyle/>
          <a:p>
            <a:pPr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1.5. Giải pháp chống lạm phát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vi-VN" sz="2800" b="1" i="1" dirty="0" smtClean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vi-VN" sz="2800" b="1" i="1" dirty="0" smtClean="0">
                <a:latin typeface="Times New Roman" pitchFamily="18" charset="0"/>
                <a:cs typeface="Times New Roman" pitchFamily="18" charset="0"/>
              </a:rPr>
              <a:t>.1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vi-VN" sz="2800" b="1" i="1" dirty="0" smtClean="0">
                <a:latin typeface="Times New Roman" pitchFamily="18" charset="0"/>
                <a:cs typeface="Times New Roman" pitchFamily="18" charset="0"/>
              </a:rPr>
              <a:t> Hạn chế sức cầu tổng hợp</a:t>
            </a:r>
          </a:p>
          <a:p>
            <a:pPr marL="0" indent="0" algn="just" defTabSz="690563">
              <a:lnSpc>
                <a:spcPct val="150000"/>
              </a:lnSpc>
              <a:spcBef>
                <a:spcPts val="0"/>
              </a:spcBef>
              <a:buNone/>
            </a:pP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à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ó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ắ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ặ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ệ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ắ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ặ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2.</a:t>
            </a:r>
          </a:p>
          <a:p>
            <a:pPr marL="0" indent="0" algn="just" defTabSz="620713">
              <a:lnSpc>
                <a:spcPct val="150000"/>
              </a:lnSpc>
              <a:spcBef>
                <a:spcPts val="0"/>
              </a:spcBef>
              <a:buNone/>
            </a:pP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	Bổ sung hỗ trợ thông qua chính sách thu nhập (kiểm soát giá và lương)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69876" y="129228"/>
            <a:ext cx="10157354" cy="97653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1. LẠM PHÁ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7309" y="1412776"/>
            <a:ext cx="10157354" cy="4759424"/>
          </a:xfrm>
        </p:spPr>
        <p:txBody>
          <a:bodyPr>
            <a:noAutofit/>
          </a:bodyPr>
          <a:lstStyle/>
          <a:p>
            <a:pPr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1.5. Giải pháp chống lạm phát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vi-VN" sz="2800" b="1" i="1" dirty="0" smtClean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vi-VN" sz="2800" b="1" i="1" dirty="0" smtClean="0">
                <a:latin typeface="Times New Roman" pitchFamily="18" charset="0"/>
                <a:cs typeface="Times New Roman" pitchFamily="18" charset="0"/>
              </a:rPr>
              <a:t>.2. Gia tăng sức cung tổng hợp</a:t>
            </a:r>
          </a:p>
          <a:p>
            <a:pPr lvl="2" algn="just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§"/>
            </a:pP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Giảm chi phí sản xuất</a:t>
            </a:r>
          </a:p>
          <a:p>
            <a:pPr lvl="2" algn="just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§"/>
            </a:pP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Tăng  năng lực sản xuất của nền kinh tế		</a:t>
            </a:r>
          </a:p>
        </p:txBody>
      </p:sp>
    </p:spTree>
    <p:extLst>
      <p:ext uri="{BB962C8B-B14F-4D97-AF65-F5344CB8AC3E}">
        <p14:creationId xmlns:p14="http://schemas.microsoft.com/office/powerpoint/2010/main" val="51938754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1120552"/>
          </a:xfrm>
        </p:spPr>
        <p:txBody>
          <a:bodyPr>
            <a:normAutofit/>
          </a:bodyPr>
          <a:lstStyle/>
          <a:p>
            <a:pPr algn="ctr"/>
            <a:r>
              <a:rPr lang="vi-VN" sz="3000" b="1" dirty="0" smtClean="0">
                <a:latin typeface="Times New Roman" pitchFamily="18" charset="0"/>
                <a:cs typeface="Times New Roman" pitchFamily="18" charset="0"/>
              </a:rPr>
              <a:t>2. THẤT NGHIỆP</a:t>
            </a:r>
            <a:endParaRPr lang="en-US" sz="3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7309" y="1412776"/>
            <a:ext cx="10157354" cy="5040560"/>
          </a:xfrm>
        </p:spPr>
        <p:txBody>
          <a:bodyPr>
            <a:noAutofit/>
          </a:bodyPr>
          <a:lstStyle/>
          <a:p>
            <a:pPr marL="457200" indent="-457200">
              <a:lnSpc>
                <a:spcPct val="150000"/>
              </a:lnSpc>
              <a:spcBef>
                <a:spcPts val="600"/>
              </a:spcBef>
              <a:buNone/>
            </a:pPr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vi-VN" b="1" dirty="0" smtClean="0">
                <a:latin typeface="Times New Roman" pitchFamily="18" charset="0"/>
                <a:cs typeface="Times New Roman" pitchFamily="18" charset="0"/>
              </a:rPr>
              <a:t>2.1. Thất nghiệp, tỷ lệ thất nghiệp và phương pháp xác định</a:t>
            </a: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None/>
            </a:pPr>
            <a:r>
              <a:rPr lang="vi-VN" b="1" dirty="0" smtClean="0">
                <a:latin typeface="Times New Roman" pitchFamily="18" charset="0"/>
                <a:cs typeface="Times New Roman" pitchFamily="18" charset="0"/>
              </a:rPr>
              <a:t>	2.2. Phân loại thất nghiệp</a:t>
            </a: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None/>
            </a:pPr>
            <a:r>
              <a:rPr lang="vi-VN" b="1" dirty="0" smtClean="0">
                <a:latin typeface="Times New Roman" pitchFamily="18" charset="0"/>
                <a:cs typeface="Times New Roman" pitchFamily="18" charset="0"/>
              </a:rPr>
              <a:t> 	2.3. Tác động của thất nghiệp</a:t>
            </a: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None/>
            </a:pPr>
            <a:r>
              <a:rPr lang="vi-VN" b="1" dirty="0" smtClean="0">
                <a:latin typeface="Times New Roman" pitchFamily="18" charset="0"/>
                <a:cs typeface="Times New Roman" pitchFamily="18" charset="0"/>
              </a:rPr>
              <a:t>	2.4. Giải pháp hạ thấp tỷ lệ thất nghiệp</a:t>
            </a: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None/>
            </a:pPr>
            <a:r>
              <a:rPr lang="vi-VN" b="1" dirty="0" smtClean="0">
                <a:latin typeface="Times New Roman" pitchFamily="18" charset="0"/>
                <a:cs typeface="Times New Roman" pitchFamily="18" charset="0"/>
              </a:rPr>
              <a:t> 	2.5. Quan điểm giữa thất nghiệp với tăng trưởng kinh tế và lạm phát</a:t>
            </a:r>
          </a:p>
        </p:txBody>
      </p:sp>
    </p:spTree>
    <p:extLst>
      <p:ext uri="{BB962C8B-B14F-4D97-AF65-F5344CB8AC3E}">
        <p14:creationId xmlns:p14="http://schemas.microsoft.com/office/powerpoint/2010/main" val="381970066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1120552"/>
          </a:xfrm>
        </p:spPr>
        <p:txBody>
          <a:bodyPr>
            <a:normAutofit/>
          </a:bodyPr>
          <a:lstStyle/>
          <a:p>
            <a:pPr algn="ctr"/>
            <a:r>
              <a:rPr lang="vi-VN" sz="3000" b="1" dirty="0" smtClean="0">
                <a:latin typeface="Times New Roman" pitchFamily="18" charset="0"/>
                <a:cs typeface="Times New Roman" pitchFamily="18" charset="0"/>
              </a:rPr>
              <a:t>1. LẠM PHÁT</a:t>
            </a:r>
            <a:endParaRPr lang="en-US" sz="3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7309" y="1412776"/>
            <a:ext cx="10157354" cy="5040560"/>
          </a:xfrm>
        </p:spPr>
        <p:txBody>
          <a:bodyPr>
            <a:noAutofit/>
          </a:bodyPr>
          <a:lstStyle/>
          <a:p>
            <a:pPr marL="457200" indent="-457200">
              <a:lnSpc>
                <a:spcPct val="150000"/>
              </a:lnSpc>
              <a:spcBef>
                <a:spcPts val="600"/>
              </a:spcBef>
              <a:buNone/>
            </a:pPr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	1.1. Khái niệm và phân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 lạm phát</a:t>
            </a: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None/>
            </a:pPr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	1.2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ạ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uất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.3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ạ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ệ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1.4. </a:t>
            </a:r>
            <a:r>
              <a:rPr lang="vi-VN" dirty="0">
                <a:latin typeface="Times New Roman" pitchFamily="18" charset="0"/>
                <a:cs typeface="Times New Roman" pitchFamily="18" charset="0"/>
              </a:rPr>
              <a:t>Tác động của lạm phát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buNone/>
            </a:pPr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 	1.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. Giải pháp chống lạm ph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át</a:t>
            </a:r>
            <a:endParaRPr lang="vi-VN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 descr="lam-phat-2015-thap-ky-luc-145101306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825" y="1772816"/>
            <a:ext cx="5715000" cy="3695700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7309" y="260648"/>
            <a:ext cx="10157354" cy="1008112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2. THẤT NGHIỆP</a:t>
            </a:r>
            <a:endParaRPr lang="en-US" sz="3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7309" y="1124744"/>
            <a:ext cx="10157354" cy="5047456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vi-VN" b="1" dirty="0">
                <a:latin typeface="Times New Roman" pitchFamily="18" charset="0"/>
                <a:cs typeface="Times New Roman" pitchFamily="18" charset="0"/>
              </a:rPr>
              <a:t>2.1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hất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ghiệp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ỷ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hất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ghiệp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buNone/>
            </a:pPr>
            <a:r>
              <a:rPr lang="vi-VN" b="1" i="1" dirty="0" smtClean="0">
                <a:latin typeface="Times New Roman" pitchFamily="18" charset="0"/>
                <a:cs typeface="Times New Roman" pitchFamily="18" charset="0"/>
              </a:rPr>
              <a:t>2.1.1. Thất nghiệp và một số khái niệm liên quan</a:t>
            </a:r>
          </a:p>
          <a:p>
            <a:pPr marL="457200" lvl="1" indent="0" algn="just">
              <a:lnSpc>
                <a:spcPct val="150000"/>
              </a:lnSpc>
              <a:spcBef>
                <a:spcPts val="600"/>
              </a:spcBef>
              <a:buFont typeface="Wingdings" pitchFamily="2" charset="2"/>
              <a:buChar char="§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vi-V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 algn="just">
              <a:lnSpc>
                <a:spcPct val="150000"/>
              </a:lnSpc>
              <a:spcBef>
                <a:spcPts val="600"/>
              </a:spcBef>
              <a:buFont typeface="Wingdings" pitchFamily="2" charset="2"/>
              <a:buChar char="§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vi-V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 algn="just">
              <a:lnSpc>
                <a:spcPct val="150000"/>
              </a:lnSpc>
              <a:spcBef>
                <a:spcPts val="600"/>
              </a:spcBef>
              <a:buFont typeface="Wingdings" pitchFamily="2" charset="2"/>
              <a:buChar char="§"/>
            </a:pPr>
            <a:r>
              <a:rPr 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endParaRPr lang="vi-V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 algn="just">
              <a:lnSpc>
                <a:spcPct val="150000"/>
              </a:lnSpc>
              <a:spcBef>
                <a:spcPts val="600"/>
              </a:spcBef>
              <a:buFont typeface="Wingdings" pitchFamily="2" charset="2"/>
              <a:buChar char="§"/>
            </a:pPr>
            <a:r>
              <a:rPr 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p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" name="Picture 3" descr="Sinh-Vien-3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8429" y="2348880"/>
            <a:ext cx="5929802" cy="3645024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7309" y="260648"/>
            <a:ext cx="10157354" cy="1008112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2. THẤT NGHIỆP</a:t>
            </a:r>
            <a:endParaRPr lang="en-US" sz="3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7309" y="1700808"/>
            <a:ext cx="10157354" cy="4471392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buNone/>
            </a:pP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2.1.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ấ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ghiệ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ỷ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ấ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ghiệ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ịnh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buNone/>
            </a:pPr>
            <a:r>
              <a:rPr lang="vi-VN" sz="2800" b="1" i="1" dirty="0" smtClean="0">
                <a:latin typeface="Times New Roman" pitchFamily="18" charset="0"/>
                <a:cs typeface="Times New Roman" pitchFamily="18" charset="0"/>
              </a:rPr>
              <a:t>2.1.2. Xác định tỷ lệ thất nghiệp</a:t>
            </a:r>
          </a:p>
          <a:p>
            <a:pPr lvl="1">
              <a:lnSpc>
                <a:spcPct val="150000"/>
              </a:lnSpc>
              <a:spcBef>
                <a:spcPts val="600"/>
              </a:spcBef>
              <a:buFont typeface="Wingdings" pitchFamily="2" charset="2"/>
              <a:buChar char="§"/>
            </a:pP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 Số người thất nghiệp:    U = L - E</a:t>
            </a:r>
          </a:p>
          <a:p>
            <a:pPr lvl="1">
              <a:lnSpc>
                <a:spcPct val="150000"/>
              </a:lnSpc>
              <a:spcBef>
                <a:spcPts val="1200"/>
              </a:spcBef>
              <a:buFont typeface="Wingdings" pitchFamily="2" charset="2"/>
              <a:buChar char="§"/>
            </a:pP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Tỷ lệ thất nghiệp: </a:t>
            </a:r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74332" y="3933056"/>
            <a:ext cx="1152128" cy="106983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79583962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6342" y="374340"/>
            <a:ext cx="10157354" cy="832520"/>
          </a:xfrm>
        </p:spPr>
        <p:txBody>
          <a:bodyPr>
            <a:normAutofit/>
          </a:bodyPr>
          <a:lstStyle/>
          <a:p>
            <a:pPr algn="ctr"/>
            <a:r>
              <a:rPr lang="vi-VN" sz="3000" b="1" dirty="0" smtClean="0">
                <a:latin typeface="Times New Roman" pitchFamily="18" charset="0"/>
                <a:cs typeface="Times New Roman" pitchFamily="18" charset="0"/>
              </a:rPr>
              <a:t>2.THẤT NGHIỆP</a:t>
            </a:r>
            <a:endParaRPr lang="en-US" sz="3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7309" y="1772816"/>
            <a:ext cx="10157354" cy="439938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2.2. Phân loại thất nghiệp</a:t>
            </a:r>
          </a:p>
          <a:p>
            <a:pPr>
              <a:buNone/>
            </a:pPr>
            <a:r>
              <a:rPr lang="vi-VN" sz="2800" b="1" i="1" dirty="0" smtClean="0">
                <a:latin typeface="Times New Roman" pitchFamily="18" charset="0"/>
                <a:cs typeface="Times New Roman" pitchFamily="18" charset="0"/>
              </a:rPr>
              <a:t>2.2.1. Phân loại theo loại hình thất nghiệp</a:t>
            </a:r>
          </a:p>
        </p:txBody>
      </p:sp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749521268"/>
              </p:ext>
            </p:extLst>
          </p:nvPr>
        </p:nvGraphicFramePr>
        <p:xfrm>
          <a:off x="1989956" y="2708920"/>
          <a:ext cx="9505056" cy="393247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D8BE0788-2418-4BA2-916A-BE6C4FD5E68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>
                                            <p:graphicEl>
                                              <a:dgm id="{D8BE0788-2418-4BA2-916A-BE6C4FD5E68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D63CEC5E-F561-4265-BF2E-73583F47DEE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">
                                            <p:graphicEl>
                                              <a:dgm id="{D63CEC5E-F561-4265-BF2E-73583F47DEE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BA64CB07-979D-414D-A55B-D454BF5FAEB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4">
                                            <p:graphicEl>
                                              <a:dgm id="{BA64CB07-979D-414D-A55B-D454BF5FAEB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C84711BD-B66C-4904-8A98-5324D89ACD5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">
                                            <p:graphicEl>
                                              <a:dgm id="{C84711BD-B66C-4904-8A98-5324D89ACD5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96500FFF-E0ED-4457-8E25-C9852FA9C53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">
                                            <p:graphicEl>
                                              <a:dgm id="{96500FFF-E0ED-4457-8E25-C9852FA9C53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DBC36299-5DE3-4F32-A8E9-BA7710C97D8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">
                                            <p:graphicEl>
                                              <a:dgm id="{DBC36299-5DE3-4F32-A8E9-BA7710C97D8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B73683AD-3167-4E4C-A6C9-8FBAABA2B29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4">
                                            <p:graphicEl>
                                              <a:dgm id="{B73683AD-3167-4E4C-A6C9-8FBAABA2B29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536B25D6-A4CC-44E5-A76C-A9C1EFBA3B7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graphicEl>
                                              <a:dgm id="{536B25D6-A4CC-44E5-A76C-A9C1EFBA3B7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658A56E1-ED0B-4836-ABDD-7B94C8631A6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graphicEl>
                                              <a:dgm id="{658A56E1-ED0B-4836-ABDD-7B94C8631A6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962CD55A-C6FF-4778-88C7-B151F860E2B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4">
                                            <p:graphicEl>
                                              <a:dgm id="{962CD55A-C6FF-4778-88C7-B151F860E2B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DECFF4E0-CB51-4343-869C-72E51F34961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4">
                                            <p:graphicEl>
                                              <a:dgm id="{DECFF4E0-CB51-4343-869C-72E51F34961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D6550BA7-DAB4-42B4-97F9-0E6FDF75EF2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4">
                                            <p:graphicEl>
                                              <a:dgm id="{D6550BA7-DAB4-42B4-97F9-0E6FDF75EF2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CF5715EF-2128-48D8-BBAC-9049548AA1B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4">
                                            <p:graphicEl>
                                              <a:dgm id="{CF5715EF-2128-48D8-BBAC-9049548AA1B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671E0BF4-D347-411E-B747-7C3EE7904D9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4">
                                            <p:graphicEl>
                                              <a:dgm id="{671E0BF4-D347-411E-B747-7C3EE7904D9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C8E3640B-4181-44F1-B054-B2B808FC4AB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4">
                                            <p:graphicEl>
                                              <a:dgm id="{C8E3640B-4181-44F1-B054-B2B808FC4AB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174C6360-A999-4DFB-8414-6D63BFF44E1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4">
                                            <p:graphicEl>
                                              <a:dgm id="{174C6360-A999-4DFB-8414-6D63BFF44E1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F18D743E-64AE-413D-BF65-B920F3CF4AD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4">
                                            <p:graphicEl>
                                              <a:dgm id="{F18D743E-64AE-413D-BF65-B920F3CF4AD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Graphic spid="4" grpId="0">
        <p:bldSub>
          <a:bldDgm bld="lvlOne"/>
        </p:bldSub>
      </p:bldGraphic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832520"/>
          </a:xfrm>
        </p:spPr>
        <p:txBody>
          <a:bodyPr>
            <a:normAutofit/>
          </a:bodyPr>
          <a:lstStyle/>
          <a:p>
            <a:pPr algn="ctr"/>
            <a:r>
              <a:rPr lang="vi-VN" sz="3200" b="1" dirty="0" smtClean="0">
                <a:latin typeface="Times New Roman" pitchFamily="18" charset="0"/>
                <a:cs typeface="Times New Roman" pitchFamily="18" charset="0"/>
              </a:rPr>
              <a:t>2.2. THẤT NGHIỆP 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7309" y="980728"/>
            <a:ext cx="10157354" cy="562352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2.2. Phân loại thất nghiệp</a:t>
            </a:r>
          </a:p>
          <a:p>
            <a:pPr>
              <a:buNone/>
            </a:pPr>
            <a:r>
              <a:rPr lang="vi-VN" sz="2800" b="1" i="1" dirty="0" smtClean="0">
                <a:latin typeface="Times New Roman" pitchFamily="18" charset="0"/>
                <a:cs typeface="Times New Roman" pitchFamily="18" charset="0"/>
              </a:rPr>
              <a:t>2.2.2. Phân loại theo lý do thất nghiệp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1356775536"/>
              </p:ext>
            </p:extLst>
          </p:nvPr>
        </p:nvGraphicFramePr>
        <p:xfrm>
          <a:off x="1701924" y="1556792"/>
          <a:ext cx="9217024" cy="43648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E6660416-0446-44F8-AF8B-A9E8F4FB725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>
                                            <p:graphicEl>
                                              <a:dgm id="{E6660416-0446-44F8-AF8B-A9E8F4FB725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700DEF6E-CF8A-4CF8-BAC2-FFA9BF751BE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">
                                            <p:graphicEl>
                                              <a:dgm id="{700DEF6E-CF8A-4CF8-BAC2-FFA9BF751BE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4BB127D8-8615-455C-98E0-C9615F4B240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4">
                                            <p:graphicEl>
                                              <a:dgm id="{4BB127D8-8615-455C-98E0-C9615F4B240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DB5465A4-39D1-4B07-8BA7-C6DC0C71B3D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">
                                            <p:graphicEl>
                                              <a:dgm id="{DB5465A4-39D1-4B07-8BA7-C6DC0C71B3D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52881563-EA36-48E6-B6EE-C88BEE7DE2D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">
                                            <p:graphicEl>
                                              <a:dgm id="{52881563-EA36-48E6-B6EE-C88BEE7DE2D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149F081F-3FFC-468A-91F7-81456CE58CD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">
                                            <p:graphicEl>
                                              <a:dgm id="{149F081F-3FFC-468A-91F7-81456CE58CD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2CB3CE87-F981-4D39-8E0E-8FA2A9DF3B3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4">
                                            <p:graphicEl>
                                              <a:dgm id="{2CB3CE87-F981-4D39-8E0E-8FA2A9DF3B3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F6B7EB71-5902-4820-8ADE-0EE55A1A849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graphicEl>
                                              <a:dgm id="{F6B7EB71-5902-4820-8ADE-0EE55A1A849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0380E22B-5B3E-4389-81D2-396F61019E4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graphicEl>
                                              <a:dgm id="{0380E22B-5B3E-4389-81D2-396F61019E4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A8CF81A9-7CF6-42F3-AF1A-6224C90A036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4">
                                            <p:graphicEl>
                                              <a:dgm id="{A8CF81A9-7CF6-42F3-AF1A-6224C90A036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3E80D187-2880-471C-828B-26320DA1240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4">
                                            <p:graphicEl>
                                              <a:dgm id="{3E80D187-2880-471C-828B-26320DA1240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3D1C789C-CDA2-43EE-BA7A-891EB4D2CDB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4">
                                            <p:graphicEl>
                                              <a:dgm id="{3D1C789C-CDA2-43EE-BA7A-891EB4D2CDB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B0ADA003-DC5F-4AC2-BCE6-087AF13457D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4">
                                            <p:graphicEl>
                                              <a:dgm id="{B0ADA003-DC5F-4AC2-BCE6-087AF13457D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D8B6D7CA-41FB-4268-9325-F29989530C2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4">
                                            <p:graphicEl>
                                              <a:dgm id="{D8B6D7CA-41FB-4268-9325-F29989530C2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Graphic spid="4" grpId="0">
        <p:bldSub>
          <a:bldDgm bld="lvlOne"/>
        </p:bldSub>
      </p:bldGraphic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976536"/>
          </a:xfrm>
        </p:spPr>
        <p:txBody>
          <a:bodyPr>
            <a:normAutofit/>
          </a:bodyPr>
          <a:lstStyle/>
          <a:p>
            <a:pPr algn="ctr"/>
            <a:r>
              <a:rPr lang="vi-VN" sz="3200" b="1" dirty="0" smtClean="0">
                <a:latin typeface="Times New Roman" pitchFamily="18" charset="0"/>
                <a:cs typeface="Times New Roman" pitchFamily="18" charset="0"/>
              </a:rPr>
              <a:t>2. THẤT NGHIỆP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7309" y="1412776"/>
            <a:ext cx="10157354" cy="475942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2.2. Phân loại thất nghiệp</a:t>
            </a:r>
          </a:p>
          <a:p>
            <a:pPr>
              <a:buNone/>
            </a:pPr>
            <a:r>
              <a:rPr lang="vi-VN" sz="2800" b="1" i="1" dirty="0" smtClean="0">
                <a:latin typeface="Times New Roman" pitchFamily="18" charset="0"/>
                <a:cs typeface="Times New Roman" pitchFamily="18" charset="0"/>
              </a:rPr>
              <a:t>2.2.3. Phân loại theo nguồn gốc thất nghiệp</a:t>
            </a:r>
          </a:p>
          <a:p>
            <a:pPr>
              <a:buNone/>
            </a:pP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2417302300"/>
              </p:ext>
            </p:extLst>
          </p:nvPr>
        </p:nvGraphicFramePr>
        <p:xfrm>
          <a:off x="2231128" y="2000352"/>
          <a:ext cx="7951373" cy="443682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3E268ABF-511C-4338-90ED-327A6FBA9D5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">
                                            <p:graphicEl>
                                              <a:dgm id="{3E268ABF-511C-4338-90ED-327A6FBA9D5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graphicEl>
                                              <a:dgm id="{3E268ABF-511C-4338-90ED-327A6FBA9D5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>
                                            <p:graphicEl>
                                              <a:dgm id="{3E268ABF-511C-4338-90ED-327A6FBA9D5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F37EC842-5B57-484F-A808-2C6849E7776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">
                                            <p:graphicEl>
                                              <a:dgm id="{F37EC842-5B57-484F-A808-2C6849E7776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>
                                            <p:graphicEl>
                                              <a:dgm id="{F37EC842-5B57-484F-A808-2C6849E7776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graphicEl>
                                              <a:dgm id="{F37EC842-5B57-484F-A808-2C6849E7776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5260EB3B-0DA1-4F0F-8417-D75938AA458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">
                                            <p:graphicEl>
                                              <a:dgm id="{5260EB3B-0DA1-4F0F-8417-D75938AA458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>
                                            <p:graphicEl>
                                              <a:dgm id="{5260EB3B-0DA1-4F0F-8417-D75938AA458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>
                                            <p:graphicEl>
                                              <a:dgm id="{5260EB3B-0DA1-4F0F-8417-D75938AA458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A8C36479-62B5-4F12-8428-85B2A348354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">
                                            <p:graphicEl>
                                              <a:dgm id="{A8C36479-62B5-4F12-8428-85B2A348354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>
                                            <p:graphicEl>
                                              <a:dgm id="{A8C36479-62B5-4F12-8428-85B2A348354F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>
                                            <p:graphicEl>
                                              <a:dgm id="{A8C36479-62B5-4F12-8428-85B2A348354F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B4EF39DC-590E-4983-93EE-B2ED2A04A85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4">
                                            <p:graphicEl>
                                              <a:dgm id="{B4EF39DC-590E-4983-93EE-B2ED2A04A85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">
                                            <p:graphicEl>
                                              <a:dgm id="{B4EF39DC-590E-4983-93EE-B2ED2A04A85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">
                                            <p:graphicEl>
                                              <a:dgm id="{B4EF39DC-590E-4983-93EE-B2ED2A04A85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D5ED1FF5-CE6A-486F-9F37-11E6056BD5E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">
                                            <p:graphicEl>
                                              <a:dgm id="{D5ED1FF5-CE6A-486F-9F37-11E6056BD5E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">
                                            <p:graphicEl>
                                              <a:dgm id="{D5ED1FF5-CE6A-486F-9F37-11E6056BD5E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">
                                            <p:graphicEl>
                                              <a:dgm id="{D5ED1FF5-CE6A-486F-9F37-11E6056BD5E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CC7B49AC-C9EF-4B7B-A70F-AACF422D863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">
                                            <p:graphicEl>
                                              <a:dgm id="{CC7B49AC-C9EF-4B7B-A70F-AACF422D863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">
                                            <p:graphicEl>
                                              <a:dgm id="{CC7B49AC-C9EF-4B7B-A70F-AACF422D863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">
                                            <p:graphicEl>
                                              <a:dgm id="{CC7B49AC-C9EF-4B7B-A70F-AACF422D863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DB7F6E63-C8D7-4BE9-A138-06FA1525B45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4">
                                            <p:graphicEl>
                                              <a:dgm id="{DB7F6E63-C8D7-4BE9-A138-06FA1525B45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">
                                            <p:graphicEl>
                                              <a:dgm id="{DB7F6E63-C8D7-4BE9-A138-06FA1525B45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">
                                            <p:graphicEl>
                                              <a:dgm id="{DB7F6E63-C8D7-4BE9-A138-06FA1525B45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2201B6E4-23B8-4989-AD14-2A6BF306DA4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4">
                                            <p:graphicEl>
                                              <a:dgm id="{2201B6E4-23B8-4989-AD14-2A6BF306DA4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">
                                            <p:graphicEl>
                                              <a:dgm id="{2201B6E4-23B8-4989-AD14-2A6BF306DA4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">
                                            <p:graphicEl>
                                              <a:dgm id="{2201B6E4-23B8-4989-AD14-2A6BF306DA4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F917E33B-E93B-48F9-AE36-5554690C4FD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4">
                                            <p:graphicEl>
                                              <a:dgm id="{F917E33B-E93B-48F9-AE36-5554690C4FD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">
                                            <p:graphicEl>
                                              <a:dgm id="{F917E33B-E93B-48F9-AE36-5554690C4FD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">
                                            <p:graphicEl>
                                              <a:dgm id="{F917E33B-E93B-48F9-AE36-5554690C4FD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6C30B84D-CF40-4DD8-95D9-D19C162E196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4">
                                            <p:graphicEl>
                                              <a:dgm id="{6C30B84D-CF40-4DD8-95D9-D19C162E196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">
                                            <p:graphicEl>
                                              <a:dgm id="{6C30B84D-CF40-4DD8-95D9-D19C162E196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">
                                            <p:graphicEl>
                                              <a:dgm id="{6C30B84D-CF40-4DD8-95D9-D19C162E196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94322399-E1A5-4722-85B7-5546E9FBC94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4">
                                            <p:graphicEl>
                                              <a:dgm id="{94322399-E1A5-4722-85B7-5546E9FBC94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">
                                            <p:graphicEl>
                                              <a:dgm id="{94322399-E1A5-4722-85B7-5546E9FBC94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4">
                                            <p:graphicEl>
                                              <a:dgm id="{94322399-E1A5-4722-85B7-5546E9FBC94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9E2B6892-3846-40DA-8A3B-3EACD5B0C1D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4">
                                            <p:graphicEl>
                                              <a:dgm id="{9E2B6892-3846-40DA-8A3B-3EACD5B0C1D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4">
                                            <p:graphicEl>
                                              <a:dgm id="{9E2B6892-3846-40DA-8A3B-3EACD5B0C1D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">
                                            <p:graphicEl>
                                              <a:dgm id="{9E2B6892-3846-40DA-8A3B-3EACD5B0C1D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E0DB20FA-0CBB-47E8-96FE-3FBDE18DD0C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4">
                                            <p:graphicEl>
                                              <a:dgm id="{E0DB20FA-0CBB-47E8-96FE-3FBDE18DD0C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">
                                            <p:graphicEl>
                                              <a:dgm id="{E0DB20FA-0CBB-47E8-96FE-3FBDE18DD0C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4">
                                            <p:graphicEl>
                                              <a:dgm id="{E0DB20FA-0CBB-47E8-96FE-3FBDE18DD0C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Graphic spid="4" grpId="0">
        <p:bldSub>
          <a:bldDgm bld="lvlOne"/>
        </p:bldSub>
      </p:bldGraphic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832520"/>
          </a:xfrm>
        </p:spPr>
        <p:txBody>
          <a:bodyPr>
            <a:normAutofit/>
          </a:bodyPr>
          <a:lstStyle/>
          <a:p>
            <a:pPr algn="ctr"/>
            <a:r>
              <a:rPr lang="vi-VN" sz="3200" b="1" dirty="0" smtClean="0">
                <a:latin typeface="Times New Roman" pitchFamily="18" charset="0"/>
                <a:cs typeface="Times New Roman" pitchFamily="18" charset="0"/>
              </a:rPr>
              <a:t>2. THẤT NGHIỆP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7309" y="1628800"/>
            <a:ext cx="10157354" cy="454340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50000"/>
              </a:lnSpc>
              <a:buNone/>
            </a:pP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2.2. Phân loại thất nghiệp</a:t>
            </a:r>
          </a:p>
          <a:p>
            <a:pPr>
              <a:lnSpc>
                <a:spcPct val="150000"/>
              </a:lnSpc>
              <a:buNone/>
            </a:pPr>
            <a:r>
              <a:rPr lang="vi-VN" sz="2800" b="1" i="1" dirty="0" smtClean="0">
                <a:latin typeface="Times New Roman" pitchFamily="18" charset="0"/>
                <a:cs typeface="Times New Roman" pitchFamily="18" charset="0"/>
              </a:rPr>
              <a:t>2.2.4. Thất nghiệp tự nguyện và thất nghiệp không tự nguyện</a:t>
            </a:r>
          </a:p>
          <a:p>
            <a:pPr marL="855663" lvl="3" indent="-569913" algn="just">
              <a:lnSpc>
                <a:spcPct val="150000"/>
              </a:lnSpc>
              <a:spcBef>
                <a:spcPts val="1200"/>
              </a:spcBef>
              <a:buFont typeface="Wingdings" pitchFamily="2" charset="2"/>
              <a:buChar char="§"/>
            </a:pPr>
            <a:r>
              <a:rPr lang="en-US" sz="2800" u="sng" dirty="0" err="1" smtClean="0">
                <a:latin typeface="Times New Roman" pitchFamily="18" charset="0"/>
                <a:cs typeface="Times New Roman" pitchFamily="18" charset="0"/>
              </a:rPr>
              <a:t>Thất</a:t>
            </a:r>
            <a:r>
              <a:rPr lang="en-US" sz="28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u="sng" dirty="0" err="1" smtClean="0">
                <a:latin typeface="Times New Roman" pitchFamily="18" charset="0"/>
                <a:cs typeface="Times New Roman" pitchFamily="18" charset="0"/>
              </a:rPr>
              <a:t>nghiệp</a:t>
            </a:r>
            <a:r>
              <a:rPr lang="en-US" sz="28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u="sng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u="sng" dirty="0" err="1" smtClean="0">
                <a:latin typeface="Times New Roman" pitchFamily="18" charset="0"/>
                <a:cs typeface="Times New Roman" pitchFamily="18" charset="0"/>
              </a:rPr>
              <a:t>nguyệ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ệ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do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ù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vi-VN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855663" lvl="3" indent="-569913" algn="just">
              <a:lnSpc>
                <a:spcPct val="150000"/>
              </a:lnSpc>
              <a:spcBef>
                <a:spcPts val="1200"/>
              </a:spcBef>
              <a:buFont typeface="Wingdings" pitchFamily="2" charset="2"/>
              <a:buChar char="§"/>
            </a:pPr>
            <a:r>
              <a:rPr lang="en-US" sz="2800" u="sng" dirty="0" err="1" smtClean="0">
                <a:latin typeface="Times New Roman" pitchFamily="18" charset="0"/>
                <a:cs typeface="Times New Roman" pitchFamily="18" charset="0"/>
              </a:rPr>
              <a:t>Thất</a:t>
            </a:r>
            <a:r>
              <a:rPr lang="en-US" sz="28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u="sng" dirty="0" err="1" smtClean="0">
                <a:latin typeface="Times New Roman" pitchFamily="18" charset="0"/>
                <a:cs typeface="Times New Roman" pitchFamily="18" charset="0"/>
              </a:rPr>
              <a:t>nghiệp</a:t>
            </a:r>
            <a:r>
              <a:rPr lang="en-US" sz="28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u="sng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u="sng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u="sng" dirty="0" err="1" smtClean="0">
                <a:latin typeface="Times New Roman" pitchFamily="18" charset="0"/>
                <a:cs typeface="Times New Roman" pitchFamily="18" charset="0"/>
              </a:rPr>
              <a:t>nguyệ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ẫ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endParaRPr lang="vi-VN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832520"/>
          </a:xfrm>
        </p:spPr>
        <p:txBody>
          <a:bodyPr>
            <a:normAutofit/>
          </a:bodyPr>
          <a:lstStyle/>
          <a:p>
            <a:pPr algn="ctr"/>
            <a:r>
              <a:rPr lang="vi-VN" sz="3200" b="1" dirty="0" smtClean="0">
                <a:latin typeface="Times New Roman" pitchFamily="18" charset="0"/>
                <a:cs typeface="Times New Roman" pitchFamily="18" charset="0"/>
              </a:rPr>
              <a:t>2. THẤT NGHIỆP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7309" y="2132856"/>
            <a:ext cx="10157354" cy="403934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2.2. Phân loại thất nghiệp</a:t>
            </a:r>
          </a:p>
          <a:p>
            <a:pPr>
              <a:buNone/>
            </a:pPr>
            <a:r>
              <a:rPr lang="vi-VN" sz="2800" b="1" i="1" dirty="0" smtClean="0">
                <a:latin typeface="Times New Roman" pitchFamily="18" charset="0"/>
                <a:cs typeface="Times New Roman" pitchFamily="18" charset="0"/>
              </a:rPr>
              <a:t>2.2.5. Thất nghiệp tự nhiên</a:t>
            </a:r>
          </a:p>
          <a:p>
            <a:pPr>
              <a:buNone/>
            </a:pP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 		</a:t>
            </a:r>
            <a:r>
              <a:rPr lang="vi-VN" sz="2800" i="1" dirty="0" smtClean="0">
                <a:latin typeface="Times New Roman" pitchFamily="18" charset="0"/>
                <a:cs typeface="Times New Roman" pitchFamily="18" charset="0"/>
              </a:rPr>
              <a:t>“ Là thất nghiệp khi thị trường lao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vi-VN" sz="2800" i="1" dirty="0" smtClean="0">
                <a:latin typeface="Times New Roman" pitchFamily="18" charset="0"/>
                <a:cs typeface="Times New Roman" pitchFamily="18" charset="0"/>
              </a:rPr>
              <a:t>ộng đạt cân bằng”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i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457828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976536"/>
          </a:xfrm>
        </p:spPr>
        <p:txBody>
          <a:bodyPr>
            <a:normAutofit/>
          </a:bodyPr>
          <a:lstStyle/>
          <a:p>
            <a:pPr algn="ctr"/>
            <a:r>
              <a:rPr lang="vi-VN" sz="3200" b="1" dirty="0" smtClean="0">
                <a:latin typeface="Times New Roman" pitchFamily="18" charset="0"/>
                <a:cs typeface="Times New Roman" pitchFamily="18" charset="0"/>
              </a:rPr>
              <a:t>2. THẤT NGHIỆP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7309" y="1988840"/>
            <a:ext cx="10157354" cy="4183360"/>
          </a:xfrm>
        </p:spPr>
        <p:txBody>
          <a:bodyPr>
            <a:normAutofit/>
          </a:bodyPr>
          <a:lstStyle/>
          <a:p>
            <a:pPr>
              <a:lnSpc>
                <a:spcPts val="3300"/>
              </a:lnSpc>
              <a:spcBef>
                <a:spcPts val="1200"/>
              </a:spcBef>
              <a:spcAft>
                <a:spcPts val="1200"/>
              </a:spcAft>
              <a:buNone/>
            </a:pP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2.3. Tác động của thất nghiệp</a:t>
            </a:r>
          </a:p>
          <a:p>
            <a:pPr>
              <a:lnSpc>
                <a:spcPts val="3300"/>
              </a:lnSpc>
              <a:spcBef>
                <a:spcPts val="1200"/>
              </a:spcBef>
              <a:spcAft>
                <a:spcPts val="1200"/>
              </a:spcAft>
              <a:buNone/>
            </a:pPr>
            <a:r>
              <a:rPr lang="vi-VN" sz="2800" b="1" i="1" dirty="0" smtClean="0">
                <a:latin typeface="Times New Roman" pitchFamily="18" charset="0"/>
                <a:cs typeface="Times New Roman" pitchFamily="18" charset="0"/>
              </a:rPr>
              <a:t>2.3.1. Tác động tiêu cực của thất nghiệp</a:t>
            </a:r>
          </a:p>
          <a:p>
            <a:pPr lvl="2">
              <a:lnSpc>
                <a:spcPts val="3300"/>
              </a:lnSpc>
              <a:spcBef>
                <a:spcPts val="120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	Tác động đối với hiệu quả kinh tế</a:t>
            </a:r>
          </a:p>
          <a:p>
            <a:pPr lvl="2">
              <a:lnSpc>
                <a:spcPts val="3300"/>
              </a:lnSpc>
              <a:spcBef>
                <a:spcPts val="120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 Tác động đối với xã hội</a:t>
            </a:r>
          </a:p>
          <a:p>
            <a:pPr lvl="2">
              <a:lnSpc>
                <a:spcPts val="3300"/>
              </a:lnSpc>
              <a:spcBef>
                <a:spcPts val="120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 Tác động đối với cá nhân và gia đình người bị thất nghiệp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976536"/>
          </a:xfrm>
        </p:spPr>
        <p:txBody>
          <a:bodyPr>
            <a:normAutofit/>
          </a:bodyPr>
          <a:lstStyle/>
          <a:p>
            <a:pPr algn="ctr"/>
            <a:r>
              <a:rPr lang="vi-VN" sz="3200" b="1" dirty="0" smtClean="0">
                <a:latin typeface="Times New Roman" pitchFamily="18" charset="0"/>
                <a:cs typeface="Times New Roman" pitchFamily="18" charset="0"/>
              </a:rPr>
              <a:t>2. THẤT NGHIỆP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7309" y="1124744"/>
            <a:ext cx="10157354" cy="5047456"/>
          </a:xfrm>
        </p:spPr>
        <p:txBody>
          <a:bodyPr>
            <a:normAutofit fontScale="92500" lnSpcReduction="10000"/>
          </a:bodyPr>
          <a:lstStyle/>
          <a:p>
            <a:pPr algn="just">
              <a:lnSpc>
                <a:spcPct val="150000"/>
              </a:lnSpc>
              <a:buNone/>
            </a:pP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2.3. Tác động của thất nghiệp</a:t>
            </a:r>
          </a:p>
          <a:p>
            <a:pPr algn="just">
              <a:lnSpc>
                <a:spcPct val="150000"/>
              </a:lnSpc>
              <a:buNone/>
            </a:pPr>
            <a:r>
              <a:rPr lang="vi-VN" sz="2800" b="1" i="1" dirty="0" smtClean="0">
                <a:latin typeface="Times New Roman" pitchFamily="18" charset="0"/>
                <a:cs typeface="Times New Roman" pitchFamily="18" charset="0"/>
              </a:rPr>
              <a:t>2.3.2. Tác động tích cực của thất nghiệp</a:t>
            </a:r>
          </a:p>
          <a:p>
            <a:pPr lvl="2" algn="just">
              <a:lnSpc>
                <a:spcPct val="150000"/>
              </a:lnSpc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qu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ữ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ấ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a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lvl="2" algn="just">
              <a:lnSpc>
                <a:spcPct val="150000"/>
              </a:lnSpc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ỷ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hiệ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uộ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a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lvl="2" algn="just">
              <a:lnSpc>
                <a:spcPct val="150000"/>
              </a:lnSpc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ồ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hiệ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ố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ồ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578767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976536"/>
          </a:xfrm>
        </p:spPr>
        <p:txBody>
          <a:bodyPr>
            <a:normAutofit/>
          </a:bodyPr>
          <a:lstStyle/>
          <a:p>
            <a:pPr algn="ctr"/>
            <a:r>
              <a:rPr lang="vi-VN" sz="3200" b="1" dirty="0" smtClean="0">
                <a:latin typeface="Times New Roman" pitchFamily="18" charset="0"/>
                <a:cs typeface="Times New Roman" pitchFamily="18" charset="0"/>
              </a:rPr>
              <a:t>2. THẤT NGHIỆP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2489" y="1988840"/>
            <a:ext cx="10157354" cy="4176464"/>
          </a:xfrm>
        </p:spPr>
        <p:txBody>
          <a:bodyPr>
            <a:normAutofit fontScale="92500" lnSpcReduction="20000"/>
          </a:bodyPr>
          <a:lstStyle/>
          <a:p>
            <a:pPr marL="0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buNone/>
            </a:pP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2.4. Giải pháp hạ thấp tỷ lệ thất nghiệp</a:t>
            </a:r>
          </a:p>
          <a:p>
            <a:pPr marL="0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buNone/>
            </a:pPr>
            <a:r>
              <a:rPr lang="vi-VN" sz="2800" b="1" i="1" dirty="0" smtClean="0">
                <a:latin typeface="Times New Roman" pitchFamily="18" charset="0"/>
                <a:cs typeface="Times New Roman" pitchFamily="18" charset="0"/>
              </a:rPr>
              <a:t>2.4.1. Đối với thất nghiệp chu kỳ</a:t>
            </a:r>
            <a:endParaRPr lang="en-US" sz="2800" b="1" i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algn="just" defTabSz="688975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buNone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buNone/>
            </a:pP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190899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760512"/>
          </a:xfrm>
        </p:spPr>
        <p:txBody>
          <a:bodyPr>
            <a:normAutofit/>
          </a:bodyPr>
          <a:lstStyle/>
          <a:p>
            <a:pPr marL="457200" indent="-457200" algn="ctr"/>
            <a:r>
              <a:rPr lang="vi-VN" sz="3200" b="1" dirty="0" smtClean="0">
                <a:latin typeface="Times New Roman" pitchFamily="18" charset="0"/>
                <a:cs typeface="Times New Roman" pitchFamily="18" charset="0"/>
              </a:rPr>
              <a:t>1. LẠM PHÁ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25860" y="1268760"/>
            <a:ext cx="5904656" cy="5400600"/>
          </a:xfrm>
        </p:spPr>
        <p:txBody>
          <a:bodyPr>
            <a:normAutofit/>
          </a:bodyPr>
          <a:lstStyle/>
          <a:p>
            <a:pPr marL="457200" indent="-45720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1.1. Khái niệm và phân loại lạm phát</a:t>
            </a:r>
          </a:p>
          <a:p>
            <a:pPr marL="457200" indent="-45720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vi-VN" sz="2800" b="1" i="1" dirty="0" smtClean="0">
                <a:latin typeface="Times New Roman" pitchFamily="18" charset="0"/>
                <a:cs typeface="Times New Roman" pitchFamily="18" charset="0"/>
              </a:rPr>
              <a:t>	1.1.1. Khái niệm </a:t>
            </a:r>
          </a:p>
          <a:p>
            <a:pPr marL="0" indent="0" algn="just" defTabSz="688975">
              <a:lnSpc>
                <a:spcPct val="150000"/>
              </a:lnSpc>
              <a:spcBef>
                <a:spcPts val="0"/>
              </a:spcBef>
              <a:buNone/>
            </a:pP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	“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Lạm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mức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vi-VN" sz="2800" i="1" dirty="0" smtClean="0">
                <a:latin typeface="Times New Roman" pitchFamily="18" charset="0"/>
                <a:cs typeface="Times New Roman" pitchFamily="18" charset="0"/>
              </a:rPr>
              <a:t>”</a:t>
            </a:r>
          </a:p>
        </p:txBody>
      </p:sp>
      <p:pic>
        <p:nvPicPr>
          <p:cNvPr id="4" name="Picture 3" descr="lam-phat-chien-luoc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6257" y="1700808"/>
            <a:ext cx="5112568" cy="429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19941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1192560"/>
          </a:xfrm>
        </p:spPr>
        <p:txBody>
          <a:bodyPr>
            <a:normAutofit/>
          </a:bodyPr>
          <a:lstStyle/>
          <a:p>
            <a:pPr algn="ctr">
              <a:lnSpc>
                <a:spcPts val="3900"/>
              </a:lnSpc>
            </a:pPr>
            <a:r>
              <a:rPr lang="vi-VN" sz="3200" b="1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THẤT NGHIỆP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25860" y="1556792"/>
            <a:ext cx="10157354" cy="45434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vi-VN" b="1" dirty="0" smtClean="0">
                <a:latin typeface="Times New Roman" pitchFamily="18" charset="0"/>
                <a:cs typeface="Times New Roman" pitchFamily="18" charset="0"/>
              </a:rPr>
              <a:t>2.5. Quan hệ giữa thất nghiệp với tăng trưởng kinh tế và lạm phát</a:t>
            </a:r>
          </a:p>
          <a:p>
            <a:pPr>
              <a:buNone/>
            </a:pPr>
            <a:r>
              <a:rPr lang="vi-VN" b="1" i="1" dirty="0" smtClean="0">
                <a:latin typeface="Times New Roman" pitchFamily="18" charset="0"/>
                <a:cs typeface="Times New Roman" pitchFamily="18" charset="0"/>
              </a:rPr>
              <a:t>2.5.1. Mối quan hệ giữa thất nghiệp với tăng trưởng kinh tế</a:t>
            </a:r>
          </a:p>
          <a:p>
            <a:pPr lvl="2">
              <a:buFont typeface="Wingdings" pitchFamily="2" charset="2"/>
              <a:buChar char="§"/>
            </a:pP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 Theo Robert J.Gordon</a:t>
            </a:r>
          </a:p>
          <a:p>
            <a:pPr marL="853290" lvl="2" indent="0">
              <a:spcBef>
                <a:spcPts val="1800"/>
              </a:spcBef>
              <a:buNone/>
            </a:pPr>
            <a:endParaRPr lang="vi-VN" sz="2400" dirty="0" smtClean="0">
              <a:latin typeface="Times New Roman" pitchFamily="18" charset="0"/>
              <a:cs typeface="Times New Roman" pitchFamily="18" charset="0"/>
            </a:endParaRPr>
          </a:p>
          <a:p>
            <a:pPr lvl="2">
              <a:buFont typeface="Wingdings" pitchFamily="2" charset="2"/>
              <a:buChar char="§"/>
            </a:pP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o Paul A. Samuelson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William D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ordhaus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lvl="2">
              <a:buFont typeface="Wingdings" pitchFamily="2" charset="2"/>
              <a:buChar char="§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lvl="2">
              <a:buFont typeface="Wingdings" pitchFamily="2" charset="2"/>
              <a:buChar char="§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lvl="2">
              <a:buFont typeface="Wingdings" pitchFamily="2" charset="2"/>
              <a:buChar char="§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lvl="2">
              <a:buFont typeface="Wingdings" pitchFamily="2" charset="2"/>
              <a:buChar char="§"/>
            </a:pP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o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R.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Dornbusch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và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S.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Fischer</a:t>
            </a:r>
          </a:p>
          <a:p>
            <a:pPr marL="853290" lvl="2" indent="0">
              <a:buNone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3793" name="Picture 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518348" y="2780928"/>
            <a:ext cx="3658798" cy="667570"/>
          </a:xfrm>
          <a:prstGeom prst="rect">
            <a:avLst/>
          </a:prstGeom>
          <a:noFill/>
        </p:spPr>
      </p:pic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62164" y="4365104"/>
            <a:ext cx="2592287" cy="606110"/>
          </a:xfrm>
          <a:prstGeom prst="rect">
            <a:avLst/>
          </a:prstGeom>
          <a:noFill/>
        </p:spPr>
      </p:pic>
      <p:sp>
        <p:nvSpPr>
          <p:cNvPr id="33800" name="Rectangle 8"/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802" name="Rectangle 10"/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3801" name="Picture 9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646140" y="5013176"/>
            <a:ext cx="3800809" cy="668012"/>
          </a:xfrm>
          <a:prstGeom prst="rect">
            <a:avLst/>
          </a:prstGeom>
          <a:noFill/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28716"/>
              </p:ext>
            </p:extLst>
          </p:nvPr>
        </p:nvGraphicFramePr>
        <p:xfrm>
          <a:off x="7462564" y="5733256"/>
          <a:ext cx="3903674" cy="831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6" imgW="2145960" imgH="457200" progId="Equation.DSMT4">
                  <p:embed/>
                </p:oleObj>
              </mc:Choice>
              <mc:Fallback>
                <p:oleObj name="Equation" r:id="rId6" imgW="2145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62564" y="5733256"/>
                        <a:ext cx="3903674" cy="831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976536"/>
          </a:xfrm>
        </p:spPr>
        <p:txBody>
          <a:bodyPr>
            <a:normAutofit/>
          </a:bodyPr>
          <a:lstStyle/>
          <a:p>
            <a:pPr algn="ctr"/>
            <a:r>
              <a:rPr lang="vi-VN" sz="3000" b="1" dirty="0" smtClean="0">
                <a:latin typeface="Times New Roman" pitchFamily="18" charset="0"/>
                <a:cs typeface="Times New Roman" pitchFamily="18" charset="0"/>
              </a:rPr>
              <a:t>2. THẤT NGHIỆP</a:t>
            </a:r>
            <a:endParaRPr lang="en-US" sz="30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33909591"/>
              </p:ext>
            </p:extLst>
          </p:nvPr>
        </p:nvGraphicFramePr>
        <p:xfrm>
          <a:off x="1111642" y="2285728"/>
          <a:ext cx="10157354" cy="423862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1133186" y="980728"/>
            <a:ext cx="10157354" cy="1176772"/>
          </a:xfrm>
          <a:prstGeom prst="rect">
            <a:avLst/>
          </a:prstGeom>
        </p:spPr>
        <p:txBody>
          <a:bodyPr vert="horz" lIns="121899" tIns="60949" rIns="121899" bIns="60949" rtlCol="0" anchor="b">
            <a:normAutofit fontScale="92500" lnSpcReduction="20000"/>
          </a:bodyPr>
          <a:lstStyle>
            <a:lvl1pPr algn="l" defTabSz="1218987" rtl="0" eaLnBrk="1" latinLnBrk="0" hangingPunct="1">
              <a:lnSpc>
                <a:spcPct val="85000"/>
              </a:lnSpc>
              <a:spcBef>
                <a:spcPct val="0"/>
              </a:spcBef>
              <a:buNone/>
              <a:tabLst/>
              <a:defRPr sz="4400" kern="1200" cap="none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4. Giải pháp hạ thấp tỷ lệ thất nghiệp</a:t>
            </a:r>
          </a:p>
          <a:p>
            <a:pPr lvl="0">
              <a:lnSpc>
                <a:spcPct val="150000"/>
              </a:lnSpc>
            </a:pPr>
            <a:r>
              <a:rPr lang="vi-V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4.2. Đối với thất nghiệp tự nhiên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1926B118-0292-4BC2-A8D2-FC735E83B8B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>
                                            <p:graphicEl>
                                              <a:dgm id="{1926B118-0292-4BC2-A8D2-FC735E83B8B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E548BD20-FB6B-4C2C-9A81-0B16AFD7075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>
                                            <p:graphicEl>
                                              <a:dgm id="{E548BD20-FB6B-4C2C-9A81-0B16AFD7075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5EF5274E-2465-4BF5-A21B-95DBE27114F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">
                                            <p:graphicEl>
                                              <a:dgm id="{5EF5274E-2465-4BF5-A21B-95DBE27114F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FDC8C48F-C670-4069-AF33-99A8D89F187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5">
                                            <p:graphicEl>
                                              <a:dgm id="{FDC8C48F-C670-4069-AF33-99A8D89F187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57418816-9DA1-4A65-8F96-9AF57D5A16D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">
                                            <p:graphicEl>
                                              <a:dgm id="{57418816-9DA1-4A65-8F96-9AF57D5A16D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58CEDCC1-D67C-4280-8DF1-2A1B692FC51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5">
                                            <p:graphicEl>
                                              <a:dgm id="{58CEDCC1-D67C-4280-8DF1-2A1B692FC51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FCD33628-A909-4262-BD86-405A445A5FF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5">
                                            <p:graphicEl>
                                              <a:dgm id="{FCD33628-A909-4262-BD86-405A445A5FF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5E511A18-8226-483E-B88A-7735639F186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5">
                                            <p:graphicEl>
                                              <a:dgm id="{5E511A18-8226-483E-B88A-7735639F186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2EB50BA1-723E-4315-A714-C177D2ACCE5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">
                                            <p:graphicEl>
                                              <a:dgm id="{2EB50BA1-723E-4315-A714-C177D2ACCE5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Graphic spid="5" grpId="0">
        <p:bldSub>
          <a:bldDgm bld="one"/>
        </p:bldSub>
      </p:bldGraphic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976536"/>
          </a:xfrm>
        </p:spPr>
        <p:txBody>
          <a:bodyPr>
            <a:normAutofit/>
          </a:bodyPr>
          <a:lstStyle/>
          <a:p>
            <a:pPr algn="ctr"/>
            <a:r>
              <a:rPr lang="vi-VN" sz="3000" b="1" dirty="0" smtClean="0">
                <a:latin typeface="Times New Roman" pitchFamily="18" charset="0"/>
                <a:cs typeface="Times New Roman" pitchFamily="18" charset="0"/>
              </a:rPr>
              <a:t>2. THẤT NGHIỆP</a:t>
            </a:r>
            <a:endParaRPr lang="en-US" sz="30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33088074"/>
              </p:ext>
            </p:extLst>
          </p:nvPr>
        </p:nvGraphicFramePr>
        <p:xfrm>
          <a:off x="1111642" y="2285728"/>
          <a:ext cx="10157354" cy="423862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1133186" y="980728"/>
            <a:ext cx="10157354" cy="1176772"/>
          </a:xfrm>
          <a:prstGeom prst="rect">
            <a:avLst/>
          </a:prstGeom>
        </p:spPr>
        <p:txBody>
          <a:bodyPr vert="horz" lIns="121899" tIns="60949" rIns="121899" bIns="60949" rtlCol="0" anchor="b">
            <a:normAutofit fontScale="92500" lnSpcReduction="20000"/>
          </a:bodyPr>
          <a:lstStyle>
            <a:lvl1pPr algn="l" defTabSz="1218987" rtl="0" eaLnBrk="1" latinLnBrk="0" hangingPunct="1">
              <a:lnSpc>
                <a:spcPct val="85000"/>
              </a:lnSpc>
              <a:spcBef>
                <a:spcPct val="0"/>
              </a:spcBef>
              <a:buNone/>
              <a:tabLst/>
              <a:defRPr sz="4400" kern="1200" cap="none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4. Giải pháp hạ thấp tỷ lệ thất nghiệp</a:t>
            </a:r>
          </a:p>
          <a:p>
            <a:pPr lvl="0">
              <a:lnSpc>
                <a:spcPct val="150000"/>
              </a:lnSpc>
            </a:pPr>
            <a:r>
              <a:rPr lang="vi-V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4.2. Đối với thất nghiệp tự nhiên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093695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1926B118-0292-4BC2-A8D2-FC735E83B8B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>
                                            <p:graphicEl>
                                              <a:dgm id="{1926B118-0292-4BC2-A8D2-FC735E83B8B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E548BD20-FB6B-4C2C-9A81-0B16AFD7075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>
                                            <p:graphicEl>
                                              <a:dgm id="{E548BD20-FB6B-4C2C-9A81-0B16AFD7075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5EF5274E-2465-4BF5-A21B-95DBE27114F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">
                                            <p:graphicEl>
                                              <a:dgm id="{5EF5274E-2465-4BF5-A21B-95DBE27114F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FDC8C48F-C670-4069-AF33-99A8D89F187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5">
                                            <p:graphicEl>
                                              <a:dgm id="{FDC8C48F-C670-4069-AF33-99A8D89F187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57418816-9DA1-4A65-8F96-9AF57D5A16D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">
                                            <p:graphicEl>
                                              <a:dgm id="{57418816-9DA1-4A65-8F96-9AF57D5A16D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58CEDCC1-D67C-4280-8DF1-2A1B692FC51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5">
                                            <p:graphicEl>
                                              <a:dgm id="{58CEDCC1-D67C-4280-8DF1-2A1B692FC51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FCD33628-A909-4262-BD86-405A445A5FF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5">
                                            <p:graphicEl>
                                              <a:dgm id="{FCD33628-A909-4262-BD86-405A445A5FF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Graphic spid="5" grpId="0">
        <p:bldSub>
          <a:bldDgm bld="one"/>
        </p:bldSub>
      </p:bldGraphic>
      <p:bldP spid="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5860" y="32726"/>
            <a:ext cx="10157354" cy="1192560"/>
          </a:xfrm>
        </p:spPr>
        <p:txBody>
          <a:bodyPr>
            <a:normAutofit/>
          </a:bodyPr>
          <a:lstStyle/>
          <a:p>
            <a:pPr algn="ctr">
              <a:lnSpc>
                <a:spcPts val="3900"/>
              </a:lnSpc>
            </a:pPr>
            <a:r>
              <a:rPr lang="vi-VN" sz="3200" b="1" dirty="0" smtClean="0">
                <a:latin typeface="Times New Roman" pitchFamily="18" charset="0"/>
                <a:cs typeface="Times New Roman" pitchFamily="18" charset="0"/>
              </a:rPr>
              <a:t>2. THẤT NGHIỆP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7309" y="1484784"/>
            <a:ext cx="6633287" cy="4687416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vi-VN" b="1" dirty="0">
                <a:latin typeface="Times New Roman" pitchFamily="18" charset="0"/>
                <a:cs typeface="Times New Roman" pitchFamily="18" charset="0"/>
              </a:rPr>
              <a:t>2.5. Quan hệ giữa thất nghiệp với tăng trưởng kinh tế và lạm phát</a:t>
            </a:r>
          </a:p>
          <a:p>
            <a:pPr>
              <a:buNone/>
            </a:pPr>
            <a:r>
              <a:rPr lang="vi-VN" b="1" i="1" dirty="0" smtClean="0">
                <a:latin typeface="Times New Roman" pitchFamily="18" charset="0"/>
                <a:cs typeface="Times New Roman" pitchFamily="18" charset="0"/>
              </a:rPr>
              <a:t>2.5.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b="1" i="1" dirty="0" smtClean="0">
                <a:latin typeface="Times New Roman" pitchFamily="18" charset="0"/>
                <a:cs typeface="Times New Roman" pitchFamily="18" charset="0"/>
              </a:rPr>
              <a:t>. Mối quan hệ giữa thất nghiệp với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lạm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endParaRPr lang="en-US" b="1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u="sng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ong</a:t>
            </a:r>
            <a:r>
              <a:rPr lang="en-US" u="sng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gắn</a:t>
            </a:r>
            <a:r>
              <a:rPr lang="en-US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gp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e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= 0)</a:t>
            </a:r>
          </a:p>
          <a:p>
            <a:pPr marL="0" indent="0" defTabSz="688975">
              <a:buNone/>
            </a:pP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p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u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u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v-SE" u="sng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ong </a:t>
            </a:r>
            <a:r>
              <a:rPr lang="sv-SE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ung hạn</a:t>
            </a:r>
            <a:r>
              <a:rPr lang="sv-SE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sv-SE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gp</a:t>
            </a:r>
            <a:r>
              <a:rPr lang="sv-SE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e</a:t>
            </a:r>
            <a:r>
              <a:rPr lang="sv-SE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≠ 0)</a:t>
            </a:r>
          </a:p>
          <a:p>
            <a:pPr marL="0" indent="0" defTabSz="688975">
              <a:buNone/>
            </a:pP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p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p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u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u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)</a:t>
            </a:r>
          </a:p>
          <a:p>
            <a:r>
              <a:rPr lang="en-US" u="sng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ong</a:t>
            </a:r>
            <a:r>
              <a:rPr lang="en-US" u="sng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ài</a:t>
            </a:r>
            <a:r>
              <a:rPr lang="en-US" u="sng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</a:p>
          <a:p>
            <a:pPr marL="0" lvl="1" indent="0" defTabSz="628650">
              <a:buNone/>
            </a:pP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u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u*</a:t>
            </a:r>
          </a:p>
          <a:p>
            <a:pPr marL="0" lvl="1" indent="0" defTabSz="628650">
              <a:buNone/>
            </a:pP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0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l-G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β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u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u*)</a:t>
            </a:r>
          </a:p>
          <a:p>
            <a:pPr marL="0" lvl="1" indent="0" defTabSz="688975">
              <a:buNone/>
            </a:pP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vi-VN" b="1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8397963" y="1994728"/>
            <a:ext cx="26011" cy="302774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8427627" y="5022468"/>
            <a:ext cx="3168352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9897010" y="2718212"/>
            <a:ext cx="0" cy="2304256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8982371" y="2808714"/>
            <a:ext cx="2088232" cy="1656184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614692" y="3963064"/>
            <a:ext cx="2088232" cy="1656184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954420" y="1844824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p</a:t>
            </a:r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923571" y="2845343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p</a:t>
            </a:r>
            <a:r>
              <a:rPr lang="en-US" sz="18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951862" y="3335242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p</a:t>
            </a:r>
            <a:r>
              <a:rPr lang="en-US" sz="18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1343951" y="5077339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658808" y="5104923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1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 flipH="1">
            <a:off x="8427627" y="3573016"/>
            <a:ext cx="1411202" cy="0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9253346" y="3030009"/>
            <a:ext cx="9418" cy="1992459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8397963" y="3030009"/>
            <a:ext cx="855383" cy="0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8614692" y="3129510"/>
            <a:ext cx="0" cy="3270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9328042" y="4941168"/>
            <a:ext cx="32403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9076014" y="5086407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1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9906922" y="2220176"/>
            <a:ext cx="17321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 Phillip dài hạn</a:t>
            </a:r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0607507" y="3569962"/>
            <a:ext cx="17321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 Phillip mở rộng</a:t>
            </a:r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0026487" y="5708935"/>
            <a:ext cx="17321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 Phillip ngắn hạn</a:t>
            </a:r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695189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14" grpId="0"/>
      <p:bldP spid="15" grpId="0"/>
      <p:bldP spid="16" grpId="0"/>
      <p:bldP spid="17" grpId="0"/>
      <p:bldP spid="18" grpId="0"/>
      <p:bldP spid="29" grpId="0"/>
      <p:bldP spid="30" grpId="0"/>
      <p:bldP spid="31" grpId="0"/>
      <p:bldP spid="3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53852" y="-171400"/>
            <a:ext cx="10157354" cy="1192560"/>
          </a:xfrm>
        </p:spPr>
        <p:txBody>
          <a:bodyPr>
            <a:normAutofit/>
          </a:bodyPr>
          <a:lstStyle/>
          <a:p>
            <a:pPr algn="ctr">
              <a:lnSpc>
                <a:spcPts val="3900"/>
              </a:lnSpc>
            </a:pPr>
            <a:r>
              <a:rPr lang="vi-VN" sz="3200" b="1" dirty="0" smtClean="0">
                <a:latin typeface="Times New Roman" pitchFamily="18" charset="0"/>
                <a:cs typeface="Times New Roman" pitchFamily="18" charset="0"/>
              </a:rPr>
              <a:t>2. THẤT NGHIỆP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7308" y="1268760"/>
            <a:ext cx="10881759" cy="490344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2.5. Quan hệ giữa thất nghiệp với tăng trưởng kinh tế và lạm phát</a:t>
            </a:r>
          </a:p>
          <a:p>
            <a:pPr>
              <a:buNone/>
            </a:pPr>
            <a:r>
              <a:rPr lang="vi-VN" sz="2800" b="1" i="1" dirty="0" smtClean="0">
                <a:latin typeface="Times New Roman" pitchFamily="18" charset="0"/>
                <a:cs typeface="Times New Roman" pitchFamily="18" charset="0"/>
              </a:rPr>
              <a:t>2.5.1. Mối quan hệ giữa thất nghiệp với tăng trưởng kinh tế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060396"/>
              </p:ext>
            </p:extLst>
          </p:nvPr>
        </p:nvGraphicFramePr>
        <p:xfrm>
          <a:off x="2566020" y="2564904"/>
          <a:ext cx="6696744" cy="394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3" imgW="3149280" imgH="1854000" progId="Equation.DSMT4">
                  <p:embed/>
                </p:oleObj>
              </mc:Choice>
              <mc:Fallback>
                <p:oleObj name="Equation" r:id="rId3" imgW="314928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66020" y="2564904"/>
                        <a:ext cx="6696744" cy="394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5860" y="0"/>
            <a:ext cx="10157354" cy="1192560"/>
          </a:xfrm>
        </p:spPr>
        <p:txBody>
          <a:bodyPr>
            <a:normAutofit/>
          </a:bodyPr>
          <a:lstStyle/>
          <a:p>
            <a:pPr algn="ctr">
              <a:lnSpc>
                <a:spcPts val="3900"/>
              </a:lnSpc>
            </a:pPr>
            <a:r>
              <a:rPr lang="vi-VN" sz="3200" b="1" dirty="0" smtClean="0">
                <a:latin typeface="Times New Roman" pitchFamily="18" charset="0"/>
                <a:cs typeface="Times New Roman" pitchFamily="18" charset="0"/>
              </a:rPr>
              <a:t>2. THẤT NGHIỆP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53852" y="1340768"/>
            <a:ext cx="10157354" cy="1296144"/>
          </a:xfrm>
        </p:spPr>
        <p:txBody>
          <a:bodyPr>
            <a:noAutofit/>
          </a:bodyPr>
          <a:lstStyle/>
          <a:p>
            <a:pPr>
              <a:lnSpc>
                <a:spcPts val="3300"/>
              </a:lnSpc>
              <a:spcBef>
                <a:spcPts val="0"/>
              </a:spcBef>
              <a:buNone/>
            </a:pPr>
            <a:r>
              <a:rPr lang="vi-VN" b="1" dirty="0">
                <a:latin typeface="Times New Roman" pitchFamily="18" charset="0"/>
                <a:cs typeface="Times New Roman" pitchFamily="18" charset="0"/>
              </a:rPr>
              <a:t>2.5. Quan hệ giữa thất nghiệp với tăng trưởng kinh tế và lạm phát</a:t>
            </a:r>
          </a:p>
          <a:p>
            <a:pPr>
              <a:lnSpc>
                <a:spcPts val="3300"/>
              </a:lnSpc>
              <a:spcBef>
                <a:spcPts val="0"/>
              </a:spcBef>
              <a:buNone/>
            </a:pPr>
            <a:r>
              <a:rPr lang="vi-VN" b="1" i="1" dirty="0" smtClean="0">
                <a:latin typeface="Times New Roman" pitchFamily="18" charset="0"/>
                <a:cs typeface="Times New Roman" pitchFamily="18" charset="0"/>
              </a:rPr>
              <a:t>2.5.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b="1" i="1" dirty="0" smtClean="0">
                <a:latin typeface="Times New Roman" pitchFamily="18" charset="0"/>
                <a:cs typeface="Times New Roman" pitchFamily="18" charset="0"/>
              </a:rPr>
              <a:t>. Mối quan hệ giữa thất nghiệp với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lạm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endParaRPr lang="en-US" b="1" i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ts val="3300"/>
              </a:lnSpc>
              <a:spcBef>
                <a:spcPts val="0"/>
              </a:spcBef>
              <a:buNone/>
            </a:pPr>
            <a:r>
              <a:rPr lang="vi-V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Quan hệ gi</a:t>
            </a:r>
            <a:r>
              <a:rPr lang="vi-V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ữ</a:t>
            </a:r>
            <a:r>
              <a:rPr lang="vi-V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tổng cung - tổng cầu và đường Phillips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300"/>
              </a:lnSpc>
              <a:spcBef>
                <a:spcPts val="0"/>
              </a:spcBef>
            </a:pPr>
            <a:r>
              <a:rPr lang="vi-V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 </a:t>
            </a:r>
            <a:r>
              <a:rPr lang="vi-V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ệ giữa tổng cung - tổng cầu và đường Phillips ngắn hạn</a:t>
            </a:r>
            <a:r>
              <a:rPr lang="vi-VN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2008291" y="3076497"/>
            <a:ext cx="0" cy="2592288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989956" y="5661489"/>
            <a:ext cx="3024336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7030516" y="3076497"/>
            <a:ext cx="0" cy="2592288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7030516" y="5661489"/>
            <a:ext cx="3024336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Line 43"/>
          <p:cNvSpPr>
            <a:spLocks noChangeShapeType="1"/>
          </p:cNvSpPr>
          <p:nvPr/>
        </p:nvSpPr>
        <p:spPr bwMode="auto">
          <a:xfrm flipV="1">
            <a:off x="2362319" y="3415818"/>
            <a:ext cx="213360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" name="Line 44"/>
          <p:cNvSpPr>
            <a:spLocks noChangeShapeType="1"/>
          </p:cNvSpPr>
          <p:nvPr/>
        </p:nvSpPr>
        <p:spPr bwMode="auto">
          <a:xfrm>
            <a:off x="2644779" y="4174204"/>
            <a:ext cx="1470139" cy="91801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Line 45"/>
          <p:cNvSpPr>
            <a:spLocks noChangeShapeType="1"/>
          </p:cNvSpPr>
          <p:nvPr/>
        </p:nvSpPr>
        <p:spPr bwMode="auto">
          <a:xfrm>
            <a:off x="3048119" y="3415818"/>
            <a:ext cx="1752600" cy="1066800"/>
          </a:xfrm>
          <a:prstGeom prst="line">
            <a:avLst/>
          </a:prstGeom>
          <a:noFill/>
          <a:ln w="25400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" name="Line 46"/>
          <p:cNvSpPr>
            <a:spLocks noChangeShapeType="1"/>
          </p:cNvSpPr>
          <p:nvPr/>
        </p:nvSpPr>
        <p:spPr bwMode="auto">
          <a:xfrm>
            <a:off x="3810119" y="3873018"/>
            <a:ext cx="0" cy="17526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" name="Line 47"/>
          <p:cNvSpPr>
            <a:spLocks noChangeShapeType="1"/>
          </p:cNvSpPr>
          <p:nvPr/>
        </p:nvSpPr>
        <p:spPr bwMode="auto">
          <a:xfrm flipH="1">
            <a:off x="1981319" y="3873018"/>
            <a:ext cx="18288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" name="Line 48"/>
          <p:cNvSpPr>
            <a:spLocks noChangeShapeType="1"/>
          </p:cNvSpPr>
          <p:nvPr/>
        </p:nvSpPr>
        <p:spPr bwMode="auto">
          <a:xfrm>
            <a:off x="2971919" y="4406418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" name="Line 49"/>
          <p:cNvSpPr>
            <a:spLocks noChangeShapeType="1"/>
          </p:cNvSpPr>
          <p:nvPr/>
        </p:nvSpPr>
        <p:spPr bwMode="auto">
          <a:xfrm flipH="1">
            <a:off x="1981319" y="4406418"/>
            <a:ext cx="9906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Text Box 41"/>
          <p:cNvSpPr txBox="1">
            <a:spLocks noChangeArrowheads="1"/>
          </p:cNvSpPr>
          <p:nvPr/>
        </p:nvSpPr>
        <p:spPr bwMode="auto">
          <a:xfrm>
            <a:off x="1551091" y="2950633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42" name="Text Box 41"/>
          <p:cNvSpPr txBox="1">
            <a:spLocks noChangeArrowheads="1"/>
          </p:cNvSpPr>
          <p:nvPr/>
        </p:nvSpPr>
        <p:spPr bwMode="auto">
          <a:xfrm>
            <a:off x="1532756" y="3643687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0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 Box 41"/>
          <p:cNvSpPr txBox="1">
            <a:spLocks noChangeArrowheads="1"/>
          </p:cNvSpPr>
          <p:nvPr/>
        </p:nvSpPr>
        <p:spPr bwMode="auto">
          <a:xfrm>
            <a:off x="1551091" y="4174204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572118" y="3356992"/>
            <a:ext cx="13773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 </a:t>
            </a:r>
            <a:r>
              <a:rPr lang="en-US" alt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ắn</a:t>
            </a:r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endParaRPr lang="en-US" altLang="en-US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 Box 41"/>
          <p:cNvSpPr txBox="1">
            <a:spLocks noChangeArrowheads="1"/>
          </p:cNvSpPr>
          <p:nvPr/>
        </p:nvSpPr>
        <p:spPr bwMode="auto">
          <a:xfrm>
            <a:off x="2743319" y="5762142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 Box 41"/>
          <p:cNvSpPr txBox="1">
            <a:spLocks noChangeArrowheads="1"/>
          </p:cNvSpPr>
          <p:nvPr/>
        </p:nvSpPr>
        <p:spPr bwMode="auto">
          <a:xfrm>
            <a:off x="3581519" y="5737688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 Box 41"/>
          <p:cNvSpPr txBox="1">
            <a:spLocks noChangeArrowheads="1"/>
          </p:cNvSpPr>
          <p:nvPr/>
        </p:nvSpPr>
        <p:spPr bwMode="auto">
          <a:xfrm>
            <a:off x="4834859" y="5762142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 Box 41"/>
          <p:cNvSpPr txBox="1">
            <a:spLocks noChangeArrowheads="1"/>
          </p:cNvSpPr>
          <p:nvPr/>
        </p:nvSpPr>
        <p:spPr bwMode="auto">
          <a:xfrm>
            <a:off x="4087931" y="5062562"/>
            <a:ext cx="64067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Text Box 41"/>
          <p:cNvSpPr txBox="1">
            <a:spLocks noChangeArrowheads="1"/>
          </p:cNvSpPr>
          <p:nvPr/>
        </p:nvSpPr>
        <p:spPr bwMode="auto">
          <a:xfrm>
            <a:off x="4837207" y="4328888"/>
            <a:ext cx="64067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Line 12"/>
          <p:cNvSpPr>
            <a:spLocks noChangeShapeType="1"/>
          </p:cNvSpPr>
          <p:nvPr/>
        </p:nvSpPr>
        <p:spPr bwMode="auto">
          <a:xfrm>
            <a:off x="7526402" y="3750780"/>
            <a:ext cx="175260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" name="Line 16"/>
          <p:cNvSpPr>
            <a:spLocks noChangeShapeType="1"/>
          </p:cNvSpPr>
          <p:nvPr/>
        </p:nvSpPr>
        <p:spPr bwMode="auto">
          <a:xfrm flipH="1">
            <a:off x="7069202" y="4893780"/>
            <a:ext cx="16764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Line 17"/>
          <p:cNvSpPr>
            <a:spLocks noChangeShapeType="1"/>
          </p:cNvSpPr>
          <p:nvPr/>
        </p:nvSpPr>
        <p:spPr bwMode="auto">
          <a:xfrm flipV="1">
            <a:off x="7983602" y="4207980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Line 18"/>
          <p:cNvSpPr>
            <a:spLocks noChangeShapeType="1"/>
          </p:cNvSpPr>
          <p:nvPr/>
        </p:nvSpPr>
        <p:spPr bwMode="auto">
          <a:xfrm flipH="1">
            <a:off x="7069202" y="4207980"/>
            <a:ext cx="9144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" name="Line 34"/>
          <p:cNvSpPr>
            <a:spLocks noChangeShapeType="1"/>
          </p:cNvSpPr>
          <p:nvPr/>
        </p:nvSpPr>
        <p:spPr bwMode="auto">
          <a:xfrm>
            <a:off x="8745602" y="4893780"/>
            <a:ext cx="0" cy="7620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" name="Text Box 41"/>
          <p:cNvSpPr txBox="1">
            <a:spLocks noChangeArrowheads="1"/>
          </p:cNvSpPr>
          <p:nvPr/>
        </p:nvSpPr>
        <p:spPr bwMode="auto">
          <a:xfrm>
            <a:off x="6503129" y="2878059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p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Text Box 41"/>
          <p:cNvSpPr txBox="1">
            <a:spLocks noChangeArrowheads="1"/>
          </p:cNvSpPr>
          <p:nvPr/>
        </p:nvSpPr>
        <p:spPr bwMode="auto">
          <a:xfrm>
            <a:off x="9978651" y="5655780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endParaRPr lang="en-US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Text Box 41"/>
          <p:cNvSpPr txBox="1">
            <a:spLocks noChangeArrowheads="1"/>
          </p:cNvSpPr>
          <p:nvPr/>
        </p:nvSpPr>
        <p:spPr bwMode="auto">
          <a:xfrm>
            <a:off x="6418958" y="3942348"/>
            <a:ext cx="54137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p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Text Box 41"/>
          <p:cNvSpPr txBox="1">
            <a:spLocks noChangeArrowheads="1"/>
          </p:cNvSpPr>
          <p:nvPr/>
        </p:nvSpPr>
        <p:spPr bwMode="auto">
          <a:xfrm>
            <a:off x="6418958" y="4703704"/>
            <a:ext cx="54137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p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3924419" y="4400282"/>
            <a:ext cx="441801" cy="303423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2133972" y="3949218"/>
            <a:ext cx="0" cy="39324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3048119" y="5445465"/>
            <a:ext cx="670029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V="1">
            <a:off x="7174532" y="4342458"/>
            <a:ext cx="0" cy="4068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Rectangle 63"/>
          <p:cNvSpPr/>
          <p:nvPr/>
        </p:nvSpPr>
        <p:spPr>
          <a:xfrm>
            <a:off x="8494410" y="4122019"/>
            <a:ext cx="24897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hillips </a:t>
            </a:r>
            <a:r>
              <a:rPr lang="en-US" alt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ắn</a:t>
            </a:r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endParaRPr lang="en-US" altLang="en-US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Text Box 41"/>
          <p:cNvSpPr txBox="1">
            <a:spLocks noChangeArrowheads="1"/>
          </p:cNvSpPr>
          <p:nvPr/>
        </p:nvSpPr>
        <p:spPr bwMode="auto">
          <a:xfrm>
            <a:off x="8616065" y="5734757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7" name="Straight Arrow Connector 66"/>
          <p:cNvCxnSpPr/>
          <p:nvPr/>
        </p:nvCxnSpPr>
        <p:spPr>
          <a:xfrm flipH="1">
            <a:off x="8086902" y="5517473"/>
            <a:ext cx="45578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 Box 41"/>
          <p:cNvSpPr txBox="1">
            <a:spLocks noChangeArrowheads="1"/>
          </p:cNvSpPr>
          <p:nvPr/>
        </p:nvSpPr>
        <p:spPr bwMode="auto">
          <a:xfrm>
            <a:off x="7853133" y="5712870"/>
            <a:ext cx="4800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Text Box 41"/>
          <p:cNvSpPr txBox="1">
            <a:spLocks noChangeArrowheads="1"/>
          </p:cNvSpPr>
          <p:nvPr/>
        </p:nvSpPr>
        <p:spPr bwMode="auto">
          <a:xfrm>
            <a:off x="4246672" y="4563566"/>
            <a:ext cx="60111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en-US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Text Box 41"/>
          <p:cNvSpPr txBox="1">
            <a:spLocks noChangeArrowheads="1"/>
          </p:cNvSpPr>
          <p:nvPr/>
        </p:nvSpPr>
        <p:spPr bwMode="auto">
          <a:xfrm>
            <a:off x="7170578" y="4303169"/>
            <a:ext cx="60111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endParaRPr lang="en-US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Text Box 41"/>
          <p:cNvSpPr txBox="1">
            <a:spLocks noChangeArrowheads="1"/>
          </p:cNvSpPr>
          <p:nvPr/>
        </p:nvSpPr>
        <p:spPr bwMode="auto">
          <a:xfrm>
            <a:off x="8086902" y="5070156"/>
            <a:ext cx="60111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5)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Text Box 41"/>
          <p:cNvSpPr txBox="1">
            <a:spLocks noChangeArrowheads="1"/>
          </p:cNvSpPr>
          <p:nvPr/>
        </p:nvSpPr>
        <p:spPr bwMode="auto">
          <a:xfrm>
            <a:off x="3100593" y="5003441"/>
            <a:ext cx="60111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Text Box 41"/>
          <p:cNvSpPr txBox="1">
            <a:spLocks noChangeArrowheads="1"/>
          </p:cNvSpPr>
          <p:nvPr/>
        </p:nvSpPr>
        <p:spPr bwMode="auto">
          <a:xfrm>
            <a:off x="2127003" y="3950748"/>
            <a:ext cx="60111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n-US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2318443" y="6201024"/>
            <a:ext cx="29045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D - AS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6960328" y="6170700"/>
            <a:ext cx="439066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. Mô hình đường Phillips ngắn hạn</a:t>
            </a:r>
            <a:endParaRPr 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290475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/>
      <p:bldP spid="42" grpId="0"/>
      <p:bldP spid="43" grpId="0"/>
      <p:bldP spid="11" grpId="0"/>
      <p:bldP spid="44" grpId="0"/>
      <p:bldP spid="45" grpId="0"/>
      <p:bldP spid="46" grpId="0"/>
      <p:bldP spid="47" grpId="0"/>
      <p:bldP spid="48" grpId="0"/>
      <p:bldP spid="49" grpId="0" animBg="1"/>
      <p:bldP spid="50" grpId="0" animBg="1"/>
      <p:bldP spid="51" grpId="0" animBg="1"/>
      <p:bldP spid="52" grpId="0" animBg="1"/>
      <p:bldP spid="53" grpId="0" animBg="1"/>
      <p:bldP spid="54" grpId="0"/>
      <p:bldP spid="55" grpId="0"/>
      <p:bldP spid="56" grpId="0"/>
      <p:bldP spid="57" grpId="0"/>
      <p:bldP spid="64" grpId="0"/>
      <p:bldP spid="65" grpId="0"/>
      <p:bldP spid="68" grpId="0"/>
      <p:bldP spid="70" grpId="0"/>
      <p:bldP spid="71" grpId="0"/>
      <p:bldP spid="72" grpId="0"/>
      <p:bldP spid="73" grpId="0"/>
      <p:bldP spid="74" grpId="0"/>
      <p:bldP spid="76" grpId="0"/>
      <p:bldP spid="7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5860" y="-387424"/>
            <a:ext cx="10157354" cy="1192560"/>
          </a:xfrm>
        </p:spPr>
        <p:txBody>
          <a:bodyPr>
            <a:normAutofit/>
          </a:bodyPr>
          <a:lstStyle/>
          <a:p>
            <a:pPr algn="ctr">
              <a:lnSpc>
                <a:spcPts val="3900"/>
              </a:lnSpc>
            </a:pPr>
            <a:r>
              <a:rPr lang="vi-VN" sz="3200" b="1" dirty="0" smtClean="0">
                <a:latin typeface="Times New Roman" pitchFamily="18" charset="0"/>
                <a:cs typeface="Times New Roman" pitchFamily="18" charset="0"/>
              </a:rPr>
              <a:t>2. THẤT NGHIỆP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25860" y="908720"/>
            <a:ext cx="10157354" cy="1296144"/>
          </a:xfrm>
        </p:spPr>
        <p:txBody>
          <a:bodyPr>
            <a:noAutofit/>
          </a:bodyPr>
          <a:lstStyle/>
          <a:p>
            <a:pPr>
              <a:lnSpc>
                <a:spcPts val="3300"/>
              </a:lnSpc>
              <a:spcBef>
                <a:spcPts val="0"/>
              </a:spcBef>
              <a:buNone/>
            </a:pPr>
            <a:r>
              <a:rPr lang="vi-VN" b="1" dirty="0">
                <a:latin typeface="Times New Roman" pitchFamily="18" charset="0"/>
                <a:cs typeface="Times New Roman" pitchFamily="18" charset="0"/>
              </a:rPr>
              <a:t>2.5. Quan hệ giữa thất nghiệp với tăng trưởng kinh tế và lạm phát</a:t>
            </a:r>
          </a:p>
          <a:p>
            <a:pPr>
              <a:lnSpc>
                <a:spcPts val="3300"/>
              </a:lnSpc>
              <a:spcBef>
                <a:spcPts val="0"/>
              </a:spcBef>
              <a:buNone/>
            </a:pPr>
            <a:r>
              <a:rPr lang="vi-V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5.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Mối quan hệ giữa thất nghiệp với </a:t>
            </a:r>
            <a:r>
              <a:rPr lang="en-US" b="1" i="1" dirty="0" err="1">
                <a:latin typeface="Times New Roman" pitchFamily="18" charset="0"/>
                <a:cs typeface="Times New Roman" pitchFamily="18" charset="0"/>
              </a:rPr>
              <a:t>lạm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endParaRPr lang="en-US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spcBef>
                <a:spcPts val="0"/>
              </a:spcBef>
              <a:buNone/>
            </a:pPr>
            <a:r>
              <a:rPr lang="vi-V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vi-V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 hệ gi</a:t>
            </a:r>
            <a:r>
              <a:rPr lang="vi-V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ữ</a:t>
            </a:r>
            <a:r>
              <a:rPr lang="vi-V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tổng cung - tổng cầu và đường Phillips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300"/>
              </a:lnSpc>
              <a:spcBef>
                <a:spcPts val="0"/>
              </a:spcBef>
            </a:pPr>
            <a:r>
              <a:rPr lang="vi-V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 </a:t>
            </a:r>
            <a:r>
              <a:rPr lang="vi-V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ệ giữa tổng cung - tổng cầu và đường Phillips 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vi-V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vi-VN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1981319" y="3068734"/>
            <a:ext cx="0" cy="2592288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989956" y="5661489"/>
            <a:ext cx="3487925" cy="7296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7030516" y="3076497"/>
            <a:ext cx="0" cy="2592288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7030516" y="5661489"/>
            <a:ext cx="3024336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Line 44"/>
          <p:cNvSpPr>
            <a:spLocks noChangeShapeType="1"/>
          </p:cNvSpPr>
          <p:nvPr/>
        </p:nvSpPr>
        <p:spPr bwMode="auto">
          <a:xfrm>
            <a:off x="2644779" y="4174204"/>
            <a:ext cx="1470139" cy="91801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Line 45"/>
          <p:cNvSpPr>
            <a:spLocks noChangeShapeType="1"/>
          </p:cNvSpPr>
          <p:nvPr/>
        </p:nvSpPr>
        <p:spPr bwMode="auto">
          <a:xfrm>
            <a:off x="3048119" y="3415818"/>
            <a:ext cx="1752600" cy="1066800"/>
          </a:xfrm>
          <a:prstGeom prst="line">
            <a:avLst/>
          </a:prstGeom>
          <a:noFill/>
          <a:ln w="25400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" name="Line 46"/>
          <p:cNvSpPr>
            <a:spLocks noChangeShapeType="1"/>
          </p:cNvSpPr>
          <p:nvPr/>
        </p:nvSpPr>
        <p:spPr bwMode="auto">
          <a:xfrm>
            <a:off x="3805007" y="3104138"/>
            <a:ext cx="5112" cy="2521480"/>
          </a:xfrm>
          <a:prstGeom prst="line">
            <a:avLst/>
          </a:prstGeom>
          <a:noFill/>
          <a:ln w="25400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" name="Line 47"/>
          <p:cNvSpPr>
            <a:spLocks noChangeShapeType="1"/>
          </p:cNvSpPr>
          <p:nvPr/>
        </p:nvSpPr>
        <p:spPr bwMode="auto">
          <a:xfrm flipH="1">
            <a:off x="1981319" y="3873018"/>
            <a:ext cx="18288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" name="Line 49"/>
          <p:cNvSpPr>
            <a:spLocks noChangeShapeType="1"/>
          </p:cNvSpPr>
          <p:nvPr/>
        </p:nvSpPr>
        <p:spPr bwMode="auto">
          <a:xfrm flipH="1" flipV="1">
            <a:off x="2034307" y="4920129"/>
            <a:ext cx="1795595" cy="14546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Text Box 41"/>
          <p:cNvSpPr txBox="1">
            <a:spLocks noChangeArrowheads="1"/>
          </p:cNvSpPr>
          <p:nvPr/>
        </p:nvSpPr>
        <p:spPr bwMode="auto">
          <a:xfrm>
            <a:off x="1528312" y="2930565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42" name="Text Box 41"/>
          <p:cNvSpPr txBox="1">
            <a:spLocks noChangeArrowheads="1"/>
          </p:cNvSpPr>
          <p:nvPr/>
        </p:nvSpPr>
        <p:spPr bwMode="auto">
          <a:xfrm>
            <a:off x="1532756" y="3643687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 Box 41"/>
          <p:cNvSpPr txBox="1">
            <a:spLocks noChangeArrowheads="1"/>
          </p:cNvSpPr>
          <p:nvPr/>
        </p:nvSpPr>
        <p:spPr bwMode="auto">
          <a:xfrm>
            <a:off x="1530799" y="4637444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0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913418" y="2893640"/>
            <a:ext cx="6767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</a:t>
            </a:r>
            <a:r>
              <a:rPr lang="en-US" altLang="en-US" sz="18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R</a:t>
            </a:r>
            <a:endParaRPr lang="en-US" altLang="en-US" sz="18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 Box 41"/>
          <p:cNvSpPr txBox="1">
            <a:spLocks noChangeArrowheads="1"/>
          </p:cNvSpPr>
          <p:nvPr/>
        </p:nvSpPr>
        <p:spPr bwMode="auto">
          <a:xfrm>
            <a:off x="3581518" y="5737688"/>
            <a:ext cx="7847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*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 Box 41"/>
          <p:cNvSpPr txBox="1">
            <a:spLocks noChangeArrowheads="1"/>
          </p:cNvSpPr>
          <p:nvPr/>
        </p:nvSpPr>
        <p:spPr bwMode="auto">
          <a:xfrm>
            <a:off x="5370667" y="5734757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 Box 41"/>
          <p:cNvSpPr txBox="1">
            <a:spLocks noChangeArrowheads="1"/>
          </p:cNvSpPr>
          <p:nvPr/>
        </p:nvSpPr>
        <p:spPr bwMode="auto">
          <a:xfrm>
            <a:off x="4508018" y="5030137"/>
            <a:ext cx="64067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Text Box 41"/>
          <p:cNvSpPr txBox="1">
            <a:spLocks noChangeArrowheads="1"/>
          </p:cNvSpPr>
          <p:nvPr/>
        </p:nvSpPr>
        <p:spPr bwMode="auto">
          <a:xfrm>
            <a:off x="4837207" y="4328888"/>
            <a:ext cx="64067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Line 16"/>
          <p:cNvSpPr>
            <a:spLocks noChangeShapeType="1"/>
          </p:cNvSpPr>
          <p:nvPr/>
        </p:nvSpPr>
        <p:spPr bwMode="auto">
          <a:xfrm flipH="1">
            <a:off x="7069202" y="4893780"/>
            <a:ext cx="16764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" name="Line 34"/>
          <p:cNvSpPr>
            <a:spLocks noChangeShapeType="1"/>
          </p:cNvSpPr>
          <p:nvPr/>
        </p:nvSpPr>
        <p:spPr bwMode="auto">
          <a:xfrm>
            <a:off x="8745602" y="3327440"/>
            <a:ext cx="0" cy="2328340"/>
          </a:xfrm>
          <a:prstGeom prst="line">
            <a:avLst/>
          </a:prstGeom>
          <a:noFill/>
          <a:ln w="25400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" name="Text Box 41"/>
          <p:cNvSpPr txBox="1">
            <a:spLocks noChangeArrowheads="1"/>
          </p:cNvSpPr>
          <p:nvPr/>
        </p:nvSpPr>
        <p:spPr bwMode="auto">
          <a:xfrm>
            <a:off x="6429301" y="2870296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p</a:t>
            </a:r>
            <a:endParaRPr lang="en-US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Text Box 41"/>
          <p:cNvSpPr txBox="1">
            <a:spLocks noChangeArrowheads="1"/>
          </p:cNvSpPr>
          <p:nvPr/>
        </p:nvSpPr>
        <p:spPr bwMode="auto">
          <a:xfrm>
            <a:off x="9978651" y="5655780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Text Box 41"/>
          <p:cNvSpPr txBox="1">
            <a:spLocks noChangeArrowheads="1"/>
          </p:cNvSpPr>
          <p:nvPr/>
        </p:nvSpPr>
        <p:spPr bwMode="auto">
          <a:xfrm>
            <a:off x="6411857" y="3652368"/>
            <a:ext cx="54137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p</a:t>
            </a:r>
            <a:r>
              <a:rPr lang="en-US" alt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Text Box 41"/>
          <p:cNvSpPr txBox="1">
            <a:spLocks noChangeArrowheads="1"/>
          </p:cNvSpPr>
          <p:nvPr/>
        </p:nvSpPr>
        <p:spPr bwMode="auto">
          <a:xfrm>
            <a:off x="6418958" y="4703704"/>
            <a:ext cx="54137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p</a:t>
            </a:r>
            <a:r>
              <a:rPr lang="en-US" altLang="en-US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3924419" y="4400282"/>
            <a:ext cx="441801" cy="303423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2127002" y="4052478"/>
            <a:ext cx="6969" cy="754061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H="1" flipV="1">
            <a:off x="7170578" y="3949218"/>
            <a:ext cx="3954" cy="8001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Rectangle 63"/>
          <p:cNvSpPr/>
          <p:nvPr/>
        </p:nvSpPr>
        <p:spPr>
          <a:xfrm>
            <a:off x="8918546" y="3231152"/>
            <a:ext cx="23230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 Phillips dài hạn</a:t>
            </a:r>
            <a:endParaRPr lang="en-US" altLang="en-US" sz="18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Text Box 41"/>
          <p:cNvSpPr txBox="1">
            <a:spLocks noChangeArrowheads="1"/>
          </p:cNvSpPr>
          <p:nvPr/>
        </p:nvSpPr>
        <p:spPr bwMode="auto">
          <a:xfrm>
            <a:off x="8616065" y="5734757"/>
            <a:ext cx="457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*</a:t>
            </a:r>
            <a:endParaRPr lang="en-US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Text Box 41"/>
          <p:cNvSpPr txBox="1">
            <a:spLocks noChangeArrowheads="1"/>
          </p:cNvSpPr>
          <p:nvPr/>
        </p:nvSpPr>
        <p:spPr bwMode="auto">
          <a:xfrm>
            <a:off x="4108028" y="4493770"/>
            <a:ext cx="60111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en-US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Text Box 41"/>
          <p:cNvSpPr txBox="1">
            <a:spLocks noChangeArrowheads="1"/>
          </p:cNvSpPr>
          <p:nvPr/>
        </p:nvSpPr>
        <p:spPr bwMode="auto">
          <a:xfrm>
            <a:off x="7170578" y="4109816"/>
            <a:ext cx="60111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endParaRPr lang="en-US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Text Box 41"/>
          <p:cNvSpPr txBox="1">
            <a:spLocks noChangeArrowheads="1"/>
          </p:cNvSpPr>
          <p:nvPr/>
        </p:nvSpPr>
        <p:spPr bwMode="auto">
          <a:xfrm>
            <a:off x="2137925" y="4196627"/>
            <a:ext cx="60111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n-US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2224596" y="2522357"/>
            <a:ext cx="29045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D - AS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6723212" y="2503790"/>
            <a:ext cx="439066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hillips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Line 47"/>
          <p:cNvSpPr>
            <a:spLocks noChangeShapeType="1"/>
          </p:cNvSpPr>
          <p:nvPr/>
        </p:nvSpPr>
        <p:spPr bwMode="auto">
          <a:xfrm flipH="1">
            <a:off x="6960328" y="3873018"/>
            <a:ext cx="18288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" name="TextBox 60"/>
          <p:cNvSpPr txBox="1"/>
          <p:nvPr/>
        </p:nvSpPr>
        <p:spPr>
          <a:xfrm>
            <a:off x="3829903" y="6299264"/>
            <a:ext cx="5243362" cy="4308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ản lượng và thất nghiệp ở mức tự nhiên</a:t>
            </a:r>
            <a:endParaRPr 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H="1" flipV="1">
            <a:off x="4016302" y="5972404"/>
            <a:ext cx="601115" cy="18465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7959653" y="5977775"/>
            <a:ext cx="626975" cy="18465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9041064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35" grpId="0" animBg="1"/>
      <p:bldP spid="36" grpId="0" animBg="1"/>
      <p:bldP spid="37" grpId="0" animBg="1"/>
      <p:bldP spid="38" grpId="0" animBg="1"/>
      <p:bldP spid="40" grpId="0" animBg="1"/>
      <p:bldP spid="41" grpId="0"/>
      <p:bldP spid="42" grpId="0"/>
      <p:bldP spid="43" grpId="0"/>
      <p:bldP spid="11" grpId="0"/>
      <p:bldP spid="45" grpId="0"/>
      <p:bldP spid="46" grpId="0"/>
      <p:bldP spid="47" grpId="0"/>
      <p:bldP spid="48" grpId="0"/>
      <p:bldP spid="50" grpId="0" animBg="1"/>
      <p:bldP spid="53" grpId="0" animBg="1"/>
      <p:bldP spid="54" grpId="0"/>
      <p:bldP spid="55" grpId="0"/>
      <p:bldP spid="56" grpId="0"/>
      <p:bldP spid="57" grpId="0"/>
      <p:bldP spid="64" grpId="0"/>
      <p:bldP spid="65" grpId="0"/>
      <p:bldP spid="70" grpId="0"/>
      <p:bldP spid="71" grpId="0"/>
      <p:bldP spid="74" grpId="0"/>
      <p:bldP spid="76" grpId="0"/>
      <p:bldP spid="77" grpId="0"/>
      <p:bldP spid="58" grpId="0" animBg="1"/>
      <p:bldP spid="6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976536"/>
          </a:xfrm>
        </p:spPr>
        <p:txBody>
          <a:bodyPr>
            <a:normAutofit/>
          </a:bodyPr>
          <a:lstStyle/>
          <a:p>
            <a:pPr algn="ctr"/>
            <a:r>
              <a:rPr lang="vi-VN" sz="3200" b="1" dirty="0" smtClean="0">
                <a:latin typeface="Times New Roman" pitchFamily="18" charset="0"/>
                <a:cs typeface="Times New Roman" pitchFamily="18" charset="0"/>
              </a:rPr>
              <a:t>1. LẠM PHÁT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7308" y="1268760"/>
            <a:ext cx="10737743" cy="4903440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buNone/>
            </a:pP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1.1. Khái niệm và phân loại lạm phát</a:t>
            </a:r>
          </a:p>
          <a:p>
            <a:pPr>
              <a:lnSpc>
                <a:spcPct val="150000"/>
              </a:lnSpc>
              <a:spcBef>
                <a:spcPts val="1200"/>
              </a:spcBef>
              <a:buNone/>
            </a:pPr>
            <a:r>
              <a:rPr lang="vi-VN" sz="2800" b="1" i="1" dirty="0" smtClean="0">
                <a:latin typeface="Times New Roman" pitchFamily="18" charset="0"/>
                <a:cs typeface="Times New Roman" pitchFamily="18" charset="0"/>
              </a:rPr>
              <a:t>1.1.1. Khái niệm</a:t>
            </a:r>
          </a:p>
          <a:p>
            <a:pPr marL="117475" indent="-117475">
              <a:lnSpc>
                <a:spcPct val="150000"/>
              </a:lnSpc>
              <a:spcBef>
                <a:spcPts val="1200"/>
              </a:spcBef>
              <a:buNone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ạ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117475" indent="-117475">
              <a:lnSpc>
                <a:spcPct val="150000"/>
              </a:lnSpc>
              <a:spcBef>
                <a:spcPts val="1200"/>
              </a:spcBef>
              <a:buNone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defTabSz="973138">
              <a:lnSpc>
                <a:spcPct val="150000"/>
              </a:lnSpc>
              <a:spcBef>
                <a:spcPts val="1200"/>
              </a:spcBef>
              <a:buNone/>
            </a:pP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	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aseline="-25000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973138" indent="-973138" defTabSz="973138">
              <a:lnSpc>
                <a:spcPct val="150000"/>
              </a:lnSpc>
              <a:spcBef>
                <a:spcPts val="1200"/>
              </a:spcBef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aseline="-25000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1946275" indent="-973138" defTabSz="973138">
              <a:lnSpc>
                <a:spcPct val="150000"/>
              </a:lnSpc>
              <a:spcBef>
                <a:spcPts val="1200"/>
              </a:spcBef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ỷ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hang (Ʃ d = 1)</a:t>
            </a: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12188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0" y="800100"/>
            <a:ext cx="12188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0"/>
            <a:ext cx="12188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971550"/>
            <a:ext cx="12188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12188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0" y="971550"/>
            <a:ext cx="12188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0" y="0"/>
            <a:ext cx="12188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534572" y="2708920"/>
            <a:ext cx="2736304" cy="985068"/>
          </a:xfrm>
          <a:prstGeom prst="rect">
            <a:avLst/>
          </a:prstGeom>
          <a:noFill/>
        </p:spPr>
      </p:pic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0" y="971550"/>
            <a:ext cx="12188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976536"/>
          </a:xfrm>
        </p:spPr>
        <p:txBody>
          <a:bodyPr>
            <a:normAutofit/>
          </a:bodyPr>
          <a:lstStyle/>
          <a:p>
            <a:pPr algn="ctr"/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1. LẠM PHÁT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7308" y="1268760"/>
            <a:ext cx="10737743" cy="490344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buNone/>
            </a:pP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1.1.1. Khái niệm</a:t>
            </a:r>
          </a:p>
          <a:p>
            <a:pPr marL="117475" indent="-117475">
              <a:lnSpc>
                <a:spcPct val="150000"/>
              </a:lnSpc>
              <a:spcBef>
                <a:spcPts val="600"/>
              </a:spcBef>
              <a:buNone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lnSpc>
                <a:spcPct val="150000"/>
              </a:lnSpc>
              <a:spcBef>
                <a:spcPts val="600"/>
              </a:spcBef>
              <a:buFontTx/>
              <a:buChar char="-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PI 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50000"/>
              </a:lnSpc>
              <a:spcBef>
                <a:spcPts val="600"/>
              </a:spcBef>
              <a:buFontTx/>
              <a:buChar char="-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PPI 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50000"/>
              </a:lnSpc>
              <a:spcBef>
                <a:spcPts val="600"/>
              </a:spcBef>
              <a:buFontTx/>
              <a:buChar char="-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D 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12188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0" y="800100"/>
            <a:ext cx="12188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0"/>
            <a:ext cx="12188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971550"/>
            <a:ext cx="12188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12188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0" y="971550"/>
            <a:ext cx="12188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0" y="0"/>
            <a:ext cx="12188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0" y="971550"/>
            <a:ext cx="12188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322597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976536"/>
          </a:xfrm>
        </p:spPr>
        <p:txBody>
          <a:bodyPr>
            <a:normAutofit/>
          </a:bodyPr>
          <a:lstStyle/>
          <a:p>
            <a:pPr algn="ctr"/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1. LẠM PHÁT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7309" y="1224185"/>
            <a:ext cx="10737743" cy="4903440"/>
          </a:xfrm>
        </p:spPr>
        <p:txBody>
          <a:bodyPr>
            <a:noAutofit/>
          </a:bodyPr>
          <a:lstStyle/>
          <a:p>
            <a:pPr>
              <a:lnSpc>
                <a:spcPct val="160000"/>
              </a:lnSpc>
              <a:spcBef>
                <a:spcPts val="600"/>
              </a:spcBef>
              <a:buNone/>
            </a:pPr>
            <a:r>
              <a:rPr lang="vi-VN" b="1" dirty="0" smtClean="0">
                <a:latin typeface="Times New Roman" pitchFamily="18" charset="0"/>
                <a:cs typeface="Times New Roman" pitchFamily="18" charset="0"/>
              </a:rPr>
              <a:t>1.1.1. Khái niệm</a:t>
            </a:r>
          </a:p>
          <a:p>
            <a:pPr marL="0" indent="0" defTabSz="688975">
              <a:lnSpc>
                <a:spcPct val="160000"/>
              </a:lnSpc>
              <a:spcBef>
                <a:spcPts val="600"/>
              </a:spcBef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ỷ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ạ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ỳ</a:t>
            </a:r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	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688975">
              <a:lnSpc>
                <a:spcPct val="160000"/>
              </a:lnSpc>
              <a:spcBef>
                <a:spcPts val="600"/>
              </a:spcBef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60000"/>
              </a:lnSpc>
              <a:spcBef>
                <a:spcPts val="600"/>
              </a:spcBef>
              <a:buNone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60000"/>
              </a:lnSpc>
              <a:spcBef>
                <a:spcPts val="600"/>
              </a:spcBef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IP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60000"/>
              </a:lnSpc>
              <a:spcBef>
                <a:spcPts val="600"/>
              </a:spcBef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IP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963435"/>
              </p:ext>
            </p:extLst>
          </p:nvPr>
        </p:nvGraphicFramePr>
        <p:xfrm>
          <a:off x="4438228" y="2492896"/>
          <a:ext cx="3600400" cy="168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3" imgW="1904760" imgH="888840" progId="Equation.DSMT4">
                  <p:embed/>
                </p:oleObj>
              </mc:Choice>
              <mc:Fallback>
                <p:oleObj name="Equation" r:id="rId3" imgW="19047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38228" y="2492896"/>
                        <a:ext cx="3600400" cy="1680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747037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904528"/>
          </a:xfrm>
        </p:spPr>
        <p:txBody>
          <a:bodyPr>
            <a:normAutofit/>
          </a:bodyPr>
          <a:lstStyle/>
          <a:p>
            <a:pPr algn="ctr"/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1. LẠM PHÁT</a:t>
            </a:r>
            <a:endParaRPr lang="en-US" sz="3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41884" y="1340768"/>
            <a:ext cx="4896544" cy="511946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vi-V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1.2. Phân loại lạm phát</a:t>
            </a:r>
          </a:p>
          <a:p>
            <a:pPr>
              <a:buNone/>
            </a:pPr>
            <a:r>
              <a:rPr lang="vi-V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1.2.1. Căn cứ theo tỷ lệ lạm phát</a:t>
            </a:r>
          </a:p>
          <a:p>
            <a:pPr lvl="1">
              <a:buFontTx/>
              <a:buChar char="-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Tx/>
              <a:buChar char="-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hi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ã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Tx/>
              <a:buChar char="-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ê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vi-VN" b="1" dirty="0">
                <a:latin typeface="Times New Roman" pitchFamily="18" charset="0"/>
                <a:cs typeface="Times New Roman" pitchFamily="18" charset="0"/>
              </a:rPr>
              <a:t>1.1.2.2. Căn cứ theo tỷ lệ lạm phát và độ dài thời gian</a:t>
            </a:r>
          </a:p>
          <a:p>
            <a:pPr lvl="1">
              <a:buFontTx/>
              <a:buChar char="-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iên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Tx/>
              <a:buChar char="-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ê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Tx/>
              <a:buChar char="-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ê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 descr="explore-events-horse-racing-events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2161" y="1916832"/>
            <a:ext cx="5976664" cy="4248472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904528"/>
          </a:xfrm>
        </p:spPr>
        <p:txBody>
          <a:bodyPr>
            <a:normAutofit/>
          </a:bodyPr>
          <a:lstStyle/>
          <a:p>
            <a:pPr algn="ctr"/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1. LẠM PHÁT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7309" y="1268760"/>
            <a:ext cx="10157354" cy="468052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vi-VN" b="1" dirty="0" smtClean="0">
                <a:latin typeface="Times New Roman" pitchFamily="18" charset="0"/>
                <a:cs typeface="Times New Roman" pitchFamily="18" charset="0"/>
              </a:rPr>
              <a:t>1.1.2. Phân loại lạm phát</a:t>
            </a:r>
          </a:p>
          <a:p>
            <a:pPr>
              <a:buNone/>
            </a:pPr>
            <a:r>
              <a:rPr lang="vi-VN" b="1" dirty="0" smtClean="0">
                <a:latin typeface="Times New Roman" pitchFamily="18" charset="0"/>
                <a:cs typeface="Times New Roman" pitchFamily="18" charset="0"/>
              </a:rPr>
              <a:t>1.1.2.3. Căn cứ vào các lý thuyết và nguyên nhân gây ra lạm phát</a:t>
            </a:r>
          </a:p>
          <a:p>
            <a:pPr lvl="2">
              <a:buFont typeface="Wingdings" pitchFamily="2" charset="2"/>
              <a:buChar char="§"/>
            </a:pP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	Lạm phát cầu kéo</a:t>
            </a:r>
          </a:p>
        </p:txBody>
      </p:sp>
      <p:sp>
        <p:nvSpPr>
          <p:cNvPr id="7" name="Line 10"/>
          <p:cNvSpPr>
            <a:spLocks noChangeShapeType="1"/>
          </p:cNvSpPr>
          <p:nvPr/>
        </p:nvSpPr>
        <p:spPr bwMode="auto">
          <a:xfrm flipV="1">
            <a:off x="8846740" y="2588931"/>
            <a:ext cx="0" cy="3360349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>
            <a:off x="7689504" y="3977654"/>
            <a:ext cx="2535410" cy="150996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Line 12"/>
          <p:cNvSpPr>
            <a:spLocks noChangeShapeType="1"/>
          </p:cNvSpPr>
          <p:nvPr/>
        </p:nvSpPr>
        <p:spPr bwMode="auto">
          <a:xfrm>
            <a:off x="8167514" y="3350526"/>
            <a:ext cx="2535410" cy="1577568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Line 13"/>
          <p:cNvSpPr>
            <a:spLocks noChangeShapeType="1"/>
          </p:cNvSpPr>
          <p:nvPr/>
        </p:nvSpPr>
        <p:spPr bwMode="auto">
          <a:xfrm flipV="1">
            <a:off x="7998063" y="3784699"/>
            <a:ext cx="2971800" cy="130246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Line 14"/>
          <p:cNvSpPr>
            <a:spLocks noChangeShapeType="1"/>
          </p:cNvSpPr>
          <p:nvPr/>
        </p:nvSpPr>
        <p:spPr bwMode="auto">
          <a:xfrm flipV="1">
            <a:off x="7780694" y="2970154"/>
            <a:ext cx="2964137" cy="127773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Line 18"/>
          <p:cNvSpPr>
            <a:spLocks noChangeShapeType="1"/>
          </p:cNvSpPr>
          <p:nvPr/>
        </p:nvSpPr>
        <p:spPr bwMode="auto">
          <a:xfrm flipH="1">
            <a:off x="7246540" y="3790771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Line 19"/>
          <p:cNvSpPr>
            <a:spLocks noChangeShapeType="1"/>
          </p:cNvSpPr>
          <p:nvPr/>
        </p:nvSpPr>
        <p:spPr bwMode="auto">
          <a:xfrm flipH="1">
            <a:off x="7284472" y="4666762"/>
            <a:ext cx="1600367" cy="9086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Line 24"/>
          <p:cNvSpPr>
            <a:spLocks noChangeShapeType="1"/>
          </p:cNvSpPr>
          <p:nvPr/>
        </p:nvSpPr>
        <p:spPr bwMode="auto">
          <a:xfrm flipV="1">
            <a:off x="7356055" y="3965848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25"/>
          <p:cNvSpPr txBox="1">
            <a:spLocks noChangeArrowheads="1"/>
          </p:cNvSpPr>
          <p:nvPr/>
        </p:nvSpPr>
        <p:spPr bwMode="auto">
          <a:xfrm>
            <a:off x="7363755" y="4113783"/>
            <a:ext cx="5718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(3)</a:t>
            </a:r>
          </a:p>
        </p:txBody>
      </p:sp>
      <p:sp>
        <p:nvSpPr>
          <p:cNvPr id="16" name="Line 26"/>
          <p:cNvSpPr>
            <a:spLocks noChangeShapeType="1"/>
          </p:cNvSpPr>
          <p:nvPr/>
        </p:nvSpPr>
        <p:spPr bwMode="auto">
          <a:xfrm flipV="1">
            <a:off x="10006719" y="4739654"/>
            <a:ext cx="304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27"/>
          <p:cNvSpPr txBox="1">
            <a:spLocks noChangeArrowheads="1"/>
          </p:cNvSpPr>
          <p:nvPr/>
        </p:nvSpPr>
        <p:spPr bwMode="auto">
          <a:xfrm>
            <a:off x="9632991" y="4594890"/>
            <a:ext cx="8655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18" name="Line 28"/>
          <p:cNvSpPr>
            <a:spLocks noChangeShapeType="1"/>
          </p:cNvSpPr>
          <p:nvPr/>
        </p:nvSpPr>
        <p:spPr bwMode="auto">
          <a:xfrm flipH="1" flipV="1">
            <a:off x="10347630" y="3222065"/>
            <a:ext cx="228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 Box 29"/>
          <p:cNvSpPr txBox="1">
            <a:spLocks noChangeArrowheads="1"/>
          </p:cNvSpPr>
          <p:nvPr/>
        </p:nvSpPr>
        <p:spPr bwMode="auto">
          <a:xfrm>
            <a:off x="9988632" y="3310347"/>
            <a:ext cx="7299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(2)</a:t>
            </a:r>
          </a:p>
        </p:txBody>
      </p:sp>
      <p:sp>
        <p:nvSpPr>
          <p:cNvPr id="20" name="Text Box 30"/>
          <p:cNvSpPr txBox="1">
            <a:spLocks noChangeArrowheads="1"/>
          </p:cNvSpPr>
          <p:nvPr/>
        </p:nvSpPr>
        <p:spPr bwMode="auto">
          <a:xfrm>
            <a:off x="10438268" y="2529138"/>
            <a:ext cx="68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  <a:cs typeface="Times New Roman" pitchFamily="18" charset="0"/>
              </a:rPr>
              <a:t>AS</a:t>
            </a:r>
            <a:r>
              <a:rPr lang="en-US" sz="2000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 Box 32"/>
          <p:cNvSpPr txBox="1">
            <a:spLocks noChangeArrowheads="1"/>
          </p:cNvSpPr>
          <p:nvPr/>
        </p:nvSpPr>
        <p:spPr bwMode="auto">
          <a:xfrm>
            <a:off x="9794001" y="5389760"/>
            <a:ext cx="68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  <a:cs typeface="Times New Roman" pitchFamily="18" charset="0"/>
              </a:rPr>
              <a:t>AD</a:t>
            </a:r>
            <a:r>
              <a:rPr lang="en-US" sz="2000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 Box 36"/>
          <p:cNvSpPr txBox="1">
            <a:spLocks noChangeArrowheads="1"/>
          </p:cNvSpPr>
          <p:nvPr/>
        </p:nvSpPr>
        <p:spPr bwMode="auto">
          <a:xfrm>
            <a:off x="8884840" y="2390494"/>
            <a:ext cx="990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  <a:cs typeface="Times New Roman" pitchFamily="18" charset="0"/>
              </a:rPr>
              <a:t>AS</a:t>
            </a:r>
            <a:r>
              <a:rPr lang="en-US" sz="2000" baseline="-25000">
                <a:latin typeface="Times New Roman" pitchFamily="18" charset="0"/>
                <a:cs typeface="Times New Roman" pitchFamily="18" charset="0"/>
              </a:rPr>
              <a:t>LR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37"/>
          <p:cNvSpPr txBox="1">
            <a:spLocks noChangeArrowheads="1"/>
          </p:cNvSpPr>
          <p:nvPr/>
        </p:nvSpPr>
        <p:spPr bwMode="auto">
          <a:xfrm>
            <a:off x="8846740" y="3175992"/>
            <a:ext cx="533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 Box 38"/>
          <p:cNvSpPr txBox="1">
            <a:spLocks noChangeArrowheads="1"/>
          </p:cNvSpPr>
          <p:nvPr/>
        </p:nvSpPr>
        <p:spPr bwMode="auto">
          <a:xfrm>
            <a:off x="8835105" y="4122253"/>
            <a:ext cx="533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125860" y="2996952"/>
            <a:ext cx="4835757" cy="13619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914400">
              <a:lnSpc>
                <a:spcPts val="3300"/>
              </a:lnSpc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Khi thất nghiệp thấp, tương ứng với sản lượng cao. Chính phủ tăng tổng cầu, mức giá tăng liên tụ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7246540" y="2492896"/>
            <a:ext cx="0" cy="3456384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7246540" y="5949280"/>
            <a:ext cx="3816424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 Box 38"/>
          <p:cNvSpPr txBox="1">
            <a:spLocks noChangeArrowheads="1"/>
          </p:cNvSpPr>
          <p:nvPr/>
        </p:nvSpPr>
        <p:spPr bwMode="auto">
          <a:xfrm>
            <a:off x="6713140" y="2309540"/>
            <a:ext cx="533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P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 Box 38"/>
          <p:cNvSpPr txBox="1">
            <a:spLocks noChangeArrowheads="1"/>
          </p:cNvSpPr>
          <p:nvPr/>
        </p:nvSpPr>
        <p:spPr bwMode="auto">
          <a:xfrm>
            <a:off x="10969863" y="5948239"/>
            <a:ext cx="533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 Box 38"/>
          <p:cNvSpPr txBox="1">
            <a:spLocks noChangeArrowheads="1"/>
          </p:cNvSpPr>
          <p:nvPr/>
        </p:nvSpPr>
        <p:spPr bwMode="auto">
          <a:xfrm>
            <a:off x="8693276" y="5948238"/>
            <a:ext cx="5694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Y*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 Box 30"/>
          <p:cNvSpPr txBox="1">
            <a:spLocks noChangeArrowheads="1"/>
          </p:cNvSpPr>
          <p:nvPr/>
        </p:nvSpPr>
        <p:spPr bwMode="auto">
          <a:xfrm>
            <a:off x="10777692" y="3324075"/>
            <a:ext cx="68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AS</a:t>
            </a:r>
            <a:r>
              <a:rPr lang="en-US" sz="2000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 Box 32"/>
          <p:cNvSpPr txBox="1">
            <a:spLocks noChangeArrowheads="1"/>
          </p:cNvSpPr>
          <p:nvPr/>
        </p:nvSpPr>
        <p:spPr bwMode="auto">
          <a:xfrm>
            <a:off x="10513488" y="4932279"/>
            <a:ext cx="68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AD</a:t>
            </a:r>
            <a:r>
              <a:rPr lang="en-US" sz="2000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 Box 38"/>
          <p:cNvSpPr txBox="1">
            <a:spLocks noChangeArrowheads="1"/>
          </p:cNvSpPr>
          <p:nvPr/>
        </p:nvSpPr>
        <p:spPr bwMode="auto">
          <a:xfrm>
            <a:off x="6688637" y="4435929"/>
            <a:ext cx="533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baseline="-2500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 Box 38"/>
          <p:cNvSpPr txBox="1">
            <a:spLocks noChangeArrowheads="1"/>
          </p:cNvSpPr>
          <p:nvPr/>
        </p:nvSpPr>
        <p:spPr bwMode="auto">
          <a:xfrm>
            <a:off x="6713140" y="3570772"/>
            <a:ext cx="533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/>
      <p:bldP spid="16" grpId="0" animBg="1"/>
      <p:bldP spid="17" grpId="0"/>
      <p:bldP spid="18" grpId="0" animBg="1"/>
      <p:bldP spid="19" grpId="0"/>
      <p:bldP spid="20" grpId="0"/>
      <p:bldP spid="21" grpId="0"/>
      <p:bldP spid="22" grpId="0"/>
      <p:bldP spid="24" grpId="0"/>
      <p:bldP spid="27" grpId="0"/>
      <p:bldP spid="31" grpId="0"/>
      <p:bldP spid="32" grpId="0"/>
      <p:bldP spid="33" grpId="0"/>
      <p:bldP spid="34" grpId="0"/>
      <p:bldP spid="35" grpId="0"/>
      <p:bldP spid="36" grpId="0"/>
      <p:bldP spid="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904528"/>
          </a:xfrm>
        </p:spPr>
        <p:txBody>
          <a:bodyPr>
            <a:normAutofit/>
          </a:bodyPr>
          <a:lstStyle/>
          <a:p>
            <a:pPr algn="ctr"/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1. LẠM PHÁT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7309" y="1268760"/>
            <a:ext cx="10157354" cy="468052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vi-VN" b="1" dirty="0" smtClean="0">
                <a:latin typeface="Times New Roman" pitchFamily="18" charset="0"/>
                <a:cs typeface="Times New Roman" pitchFamily="18" charset="0"/>
              </a:rPr>
              <a:t>1.1.2. Phân loại lạm phát</a:t>
            </a:r>
          </a:p>
          <a:p>
            <a:pPr>
              <a:buNone/>
            </a:pPr>
            <a:r>
              <a:rPr lang="vi-VN" b="1" smtClean="0">
                <a:latin typeface="Times New Roman" pitchFamily="18" charset="0"/>
                <a:cs typeface="Times New Roman" pitchFamily="18" charset="0"/>
              </a:rPr>
              <a:t>1.1.2.3</a:t>
            </a:r>
            <a:r>
              <a:rPr lang="vi-VN" b="1" dirty="0" smtClean="0">
                <a:latin typeface="Times New Roman" pitchFamily="18" charset="0"/>
                <a:cs typeface="Times New Roman" pitchFamily="18" charset="0"/>
              </a:rPr>
              <a:t>. Căn cứ vào các lý thuyết và nguyên nhân gây ra lạm phát</a:t>
            </a:r>
          </a:p>
          <a:p>
            <a:pPr lvl="2">
              <a:buFont typeface="Wingdings" pitchFamily="2" charset="2"/>
              <a:buChar char="§"/>
            </a:pP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	Lạm </a:t>
            </a:r>
            <a:r>
              <a:rPr lang="vi-VN" sz="2400" smtClean="0">
                <a:latin typeface="Times New Roman" pitchFamily="18" charset="0"/>
                <a:cs typeface="Times New Roman" pitchFamily="18" charset="0"/>
              </a:rPr>
              <a:t>phát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phí đẩy</a:t>
            </a:r>
            <a:endParaRPr lang="vi-VN" sz="2400" dirty="0" smtClean="0">
              <a:latin typeface="Times New Roman" pitchFamily="18" charset="0"/>
              <a:cs typeface="Times New Roman" pitchFamily="18" charset="0"/>
            </a:endParaRPr>
          </a:p>
          <a:p>
            <a:pPr lvl="2">
              <a:buNone/>
            </a:pPr>
            <a:endParaRPr lang="vi-VN" b="1" smtClean="0">
              <a:latin typeface="Times New Roman" pitchFamily="18" charset="0"/>
              <a:cs typeface="Times New Roman" pitchFamily="18" charset="0"/>
            </a:endParaRPr>
          </a:p>
          <a:p>
            <a:pPr lvl="2">
              <a:buFont typeface="Wingdings" pitchFamily="2" charset="2"/>
              <a:buChar char="§"/>
            </a:pPr>
            <a:endParaRPr lang="vi-VN" b="1" dirty="0" smtClean="0">
              <a:latin typeface="Times New Roman" pitchFamily="18" charset="0"/>
              <a:cs typeface="Times New Roman" pitchFamily="18" charset="0"/>
            </a:endParaRPr>
          </a:p>
          <a:p>
            <a:pPr lvl="2">
              <a:buFont typeface="Wingdings" pitchFamily="2" charset="2"/>
              <a:buChar char="§"/>
            </a:pPr>
            <a:endParaRPr lang="vi-VN" b="1" dirty="0" smtClean="0">
              <a:latin typeface="Times New Roman" pitchFamily="18" charset="0"/>
              <a:cs typeface="Times New Roman" pitchFamily="18" charset="0"/>
            </a:endParaRPr>
          </a:p>
          <a:p>
            <a:pPr lvl="2">
              <a:buFont typeface="Wingdings" pitchFamily="2" charset="2"/>
              <a:buChar char="§"/>
            </a:pPr>
            <a:endParaRPr lang="vi-VN" b="1" dirty="0" smtClean="0">
              <a:latin typeface="Times New Roman" pitchFamily="18" charset="0"/>
              <a:cs typeface="Times New Roman" pitchFamily="18" charset="0"/>
            </a:endParaRPr>
          </a:p>
          <a:p>
            <a:pPr lvl="2">
              <a:buNone/>
            </a:pPr>
            <a:endParaRPr lang="en-US" dirty="0"/>
          </a:p>
        </p:txBody>
      </p:sp>
      <p:sp>
        <p:nvSpPr>
          <p:cNvPr id="7" name="Line 10"/>
          <p:cNvSpPr>
            <a:spLocks noChangeShapeType="1"/>
          </p:cNvSpPr>
          <p:nvPr/>
        </p:nvSpPr>
        <p:spPr bwMode="auto">
          <a:xfrm flipV="1">
            <a:off x="8846740" y="2588931"/>
            <a:ext cx="0" cy="3360349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>
            <a:off x="7689504" y="3977654"/>
            <a:ext cx="2535410" cy="150996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Line 12"/>
          <p:cNvSpPr>
            <a:spLocks noChangeShapeType="1"/>
          </p:cNvSpPr>
          <p:nvPr/>
        </p:nvSpPr>
        <p:spPr bwMode="auto">
          <a:xfrm>
            <a:off x="8167514" y="3350526"/>
            <a:ext cx="2535410" cy="1577568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Line 13"/>
          <p:cNvSpPr>
            <a:spLocks noChangeShapeType="1"/>
          </p:cNvSpPr>
          <p:nvPr/>
        </p:nvSpPr>
        <p:spPr bwMode="auto">
          <a:xfrm flipV="1">
            <a:off x="7998063" y="3784699"/>
            <a:ext cx="2971800" cy="130246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Line 14"/>
          <p:cNvSpPr>
            <a:spLocks noChangeShapeType="1"/>
          </p:cNvSpPr>
          <p:nvPr/>
        </p:nvSpPr>
        <p:spPr bwMode="auto">
          <a:xfrm flipV="1">
            <a:off x="7780694" y="2970154"/>
            <a:ext cx="2964137" cy="127773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Line 18"/>
          <p:cNvSpPr>
            <a:spLocks noChangeShapeType="1"/>
          </p:cNvSpPr>
          <p:nvPr/>
        </p:nvSpPr>
        <p:spPr bwMode="auto">
          <a:xfrm flipH="1">
            <a:off x="7246540" y="3790771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Line 19"/>
          <p:cNvSpPr>
            <a:spLocks noChangeShapeType="1"/>
          </p:cNvSpPr>
          <p:nvPr/>
        </p:nvSpPr>
        <p:spPr bwMode="auto">
          <a:xfrm flipH="1">
            <a:off x="7246540" y="4732634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Line 24"/>
          <p:cNvSpPr>
            <a:spLocks noChangeShapeType="1"/>
          </p:cNvSpPr>
          <p:nvPr/>
        </p:nvSpPr>
        <p:spPr bwMode="auto">
          <a:xfrm flipV="1">
            <a:off x="7356055" y="3965848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25"/>
          <p:cNvSpPr txBox="1">
            <a:spLocks noChangeArrowheads="1"/>
          </p:cNvSpPr>
          <p:nvPr/>
        </p:nvSpPr>
        <p:spPr bwMode="auto">
          <a:xfrm>
            <a:off x="7363755" y="4113783"/>
            <a:ext cx="5718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(3)</a:t>
            </a:r>
          </a:p>
        </p:txBody>
      </p:sp>
      <p:sp>
        <p:nvSpPr>
          <p:cNvPr id="16" name="Line 26"/>
          <p:cNvSpPr>
            <a:spLocks noChangeShapeType="1"/>
          </p:cNvSpPr>
          <p:nvPr/>
        </p:nvSpPr>
        <p:spPr bwMode="auto">
          <a:xfrm flipV="1">
            <a:off x="10006719" y="4739654"/>
            <a:ext cx="304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27"/>
          <p:cNvSpPr txBox="1">
            <a:spLocks noChangeArrowheads="1"/>
          </p:cNvSpPr>
          <p:nvPr/>
        </p:nvSpPr>
        <p:spPr bwMode="auto">
          <a:xfrm>
            <a:off x="9632991" y="4594890"/>
            <a:ext cx="8655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(2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Line 28"/>
          <p:cNvSpPr>
            <a:spLocks noChangeShapeType="1"/>
          </p:cNvSpPr>
          <p:nvPr/>
        </p:nvSpPr>
        <p:spPr bwMode="auto">
          <a:xfrm flipH="1" flipV="1">
            <a:off x="10347630" y="3222065"/>
            <a:ext cx="228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 Box 29"/>
          <p:cNvSpPr txBox="1">
            <a:spLocks noChangeArrowheads="1"/>
          </p:cNvSpPr>
          <p:nvPr/>
        </p:nvSpPr>
        <p:spPr bwMode="auto">
          <a:xfrm>
            <a:off x="9988632" y="3310347"/>
            <a:ext cx="7299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(1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 Box 30"/>
          <p:cNvSpPr txBox="1">
            <a:spLocks noChangeArrowheads="1"/>
          </p:cNvSpPr>
          <p:nvPr/>
        </p:nvSpPr>
        <p:spPr bwMode="auto">
          <a:xfrm>
            <a:off x="10438268" y="2529138"/>
            <a:ext cx="68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  <a:cs typeface="Times New Roman" pitchFamily="18" charset="0"/>
              </a:rPr>
              <a:t>AS</a:t>
            </a:r>
            <a:r>
              <a:rPr lang="en-US" sz="2000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 Box 32"/>
          <p:cNvSpPr txBox="1">
            <a:spLocks noChangeArrowheads="1"/>
          </p:cNvSpPr>
          <p:nvPr/>
        </p:nvSpPr>
        <p:spPr bwMode="auto">
          <a:xfrm>
            <a:off x="9794001" y="5389760"/>
            <a:ext cx="68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  <a:cs typeface="Times New Roman" pitchFamily="18" charset="0"/>
              </a:rPr>
              <a:t>AD</a:t>
            </a:r>
            <a:r>
              <a:rPr lang="en-US" sz="2000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 Box 36"/>
          <p:cNvSpPr txBox="1">
            <a:spLocks noChangeArrowheads="1"/>
          </p:cNvSpPr>
          <p:nvPr/>
        </p:nvSpPr>
        <p:spPr bwMode="auto">
          <a:xfrm>
            <a:off x="8884840" y="2390494"/>
            <a:ext cx="990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  <a:cs typeface="Times New Roman" pitchFamily="18" charset="0"/>
              </a:rPr>
              <a:t>AS</a:t>
            </a:r>
            <a:r>
              <a:rPr lang="en-US" sz="2000" baseline="-25000">
                <a:latin typeface="Times New Roman" pitchFamily="18" charset="0"/>
                <a:cs typeface="Times New Roman" pitchFamily="18" charset="0"/>
              </a:rPr>
              <a:t>LR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37"/>
          <p:cNvSpPr txBox="1">
            <a:spLocks noChangeArrowheads="1"/>
          </p:cNvSpPr>
          <p:nvPr/>
        </p:nvSpPr>
        <p:spPr bwMode="auto">
          <a:xfrm>
            <a:off x="8846740" y="3175992"/>
            <a:ext cx="533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 Box 38"/>
          <p:cNvSpPr txBox="1">
            <a:spLocks noChangeArrowheads="1"/>
          </p:cNvSpPr>
          <p:nvPr/>
        </p:nvSpPr>
        <p:spPr bwMode="auto">
          <a:xfrm>
            <a:off x="8846740" y="3952280"/>
            <a:ext cx="533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125860" y="2996952"/>
            <a:ext cx="4835757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ts val="3300"/>
              </a:lnSpc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vi-VN" smtClean="0">
                <a:latin typeface="Times New Roman" pitchFamily="18" charset="0"/>
                <a:cs typeface="Times New Roman" pitchFamily="18" charset="0"/>
              </a:rPr>
              <a:t>Một </a:t>
            </a:r>
            <a:r>
              <a:rPr lang="vi-VN">
                <a:latin typeface="Times New Roman" pitchFamily="18" charset="0"/>
                <a:cs typeface="Times New Roman" pitchFamily="18" charset="0"/>
              </a:rPr>
              <a:t>cú sốc về phía cung, đường AS dịch chuyển sang trái. Tại điểm cân bằng ngắn hạn E</a:t>
            </a:r>
            <a:r>
              <a:rPr lang="vi-VN" baseline="-25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vi-VN">
                <a:latin typeface="Times New Roman" pitchFamily="18" charset="0"/>
                <a:cs typeface="Times New Roman" pitchFamily="18" charset="0"/>
              </a:rPr>
              <a:t>: Y</a:t>
            </a:r>
            <a:r>
              <a:rPr lang="vi-VN" baseline="-25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vi-VN">
                <a:latin typeface="Times New Roman" pitchFamily="18" charset="0"/>
                <a:cs typeface="Times New Roman" pitchFamily="18" charset="0"/>
              </a:rPr>
              <a:t>&lt;Y*, thất nghiệp cao, việc làm giảm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7246540" y="2492896"/>
            <a:ext cx="0" cy="3456384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7246540" y="5949280"/>
            <a:ext cx="3816424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 Box 38"/>
          <p:cNvSpPr txBox="1">
            <a:spLocks noChangeArrowheads="1"/>
          </p:cNvSpPr>
          <p:nvPr/>
        </p:nvSpPr>
        <p:spPr bwMode="auto">
          <a:xfrm>
            <a:off x="6713140" y="2309540"/>
            <a:ext cx="533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P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 Box 38"/>
          <p:cNvSpPr txBox="1">
            <a:spLocks noChangeArrowheads="1"/>
          </p:cNvSpPr>
          <p:nvPr/>
        </p:nvSpPr>
        <p:spPr bwMode="auto">
          <a:xfrm>
            <a:off x="10969863" y="5948239"/>
            <a:ext cx="533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 Box 38"/>
          <p:cNvSpPr txBox="1">
            <a:spLocks noChangeArrowheads="1"/>
          </p:cNvSpPr>
          <p:nvPr/>
        </p:nvSpPr>
        <p:spPr bwMode="auto">
          <a:xfrm>
            <a:off x="8693276" y="5948238"/>
            <a:ext cx="5694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Y*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 Box 30"/>
          <p:cNvSpPr txBox="1">
            <a:spLocks noChangeArrowheads="1"/>
          </p:cNvSpPr>
          <p:nvPr/>
        </p:nvSpPr>
        <p:spPr bwMode="auto">
          <a:xfrm>
            <a:off x="10777692" y="3324075"/>
            <a:ext cx="68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AS</a:t>
            </a:r>
            <a:r>
              <a:rPr lang="en-US" sz="2000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 Box 32"/>
          <p:cNvSpPr txBox="1">
            <a:spLocks noChangeArrowheads="1"/>
          </p:cNvSpPr>
          <p:nvPr/>
        </p:nvSpPr>
        <p:spPr bwMode="auto">
          <a:xfrm>
            <a:off x="10513488" y="4932279"/>
            <a:ext cx="68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AD</a:t>
            </a:r>
            <a:r>
              <a:rPr lang="en-US" sz="2000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 Box 38"/>
          <p:cNvSpPr txBox="1">
            <a:spLocks noChangeArrowheads="1"/>
          </p:cNvSpPr>
          <p:nvPr/>
        </p:nvSpPr>
        <p:spPr bwMode="auto">
          <a:xfrm>
            <a:off x="6688637" y="4435929"/>
            <a:ext cx="533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baseline="-2500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 Box 38"/>
          <p:cNvSpPr txBox="1">
            <a:spLocks noChangeArrowheads="1"/>
          </p:cNvSpPr>
          <p:nvPr/>
        </p:nvSpPr>
        <p:spPr bwMode="auto">
          <a:xfrm>
            <a:off x="6713140" y="3570772"/>
            <a:ext cx="533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797875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/>
      <p:bldP spid="16" grpId="0" animBg="1"/>
      <p:bldP spid="17" grpId="0"/>
      <p:bldP spid="18" grpId="0" animBg="1"/>
      <p:bldP spid="19" grpId="0"/>
      <p:bldP spid="20" grpId="0"/>
      <p:bldP spid="21" grpId="0"/>
      <p:bldP spid="22" grpId="0"/>
      <p:bldP spid="24" grpId="0"/>
      <p:bldP spid="27" grpId="0"/>
      <p:bldP spid="31" grpId="0"/>
      <p:bldP spid="32" grpId="0"/>
      <p:bldP spid="33" grpId="0"/>
      <p:bldP spid="34" grpId="0"/>
      <p:bldP spid="35" grpId="0"/>
      <p:bldP spid="36" grpId="0"/>
      <p:bldP spid="37" grpId="0"/>
    </p:bldLst>
  </p:timing>
</p:sld>
</file>

<file path=ppt/theme/theme1.xml><?xml version="1.0" encoding="utf-8"?>
<a:theme xmlns:a="http://schemas.openxmlformats.org/drawingml/2006/main" name="Theme1">
  <a:themeElements>
    <a:clrScheme name="Books_16x9">
      <a:dk1>
        <a:srgbClr val="374C81"/>
      </a:dk1>
      <a:lt1>
        <a:srgbClr val="FFFFFF"/>
      </a:lt1>
      <a:dk2>
        <a:srgbClr val="000000"/>
      </a:dk2>
      <a:lt2>
        <a:srgbClr val="EDE5DF"/>
      </a:lt2>
      <a:accent1>
        <a:srgbClr val="414E77"/>
      </a:accent1>
      <a:accent2>
        <a:srgbClr val="70AAC4"/>
      </a:accent2>
      <a:accent3>
        <a:srgbClr val="8B6A94"/>
      </a:accent3>
      <a:accent4>
        <a:srgbClr val="61A796"/>
      </a:accent4>
      <a:accent5>
        <a:srgbClr val="4E5798"/>
      </a:accent5>
      <a:accent6>
        <a:srgbClr val="7E5C5C"/>
      </a:accent6>
      <a:hlink>
        <a:srgbClr val="0070C0"/>
      </a:hlink>
      <a:folHlink>
        <a:srgbClr val="7030A0"/>
      </a:folHlink>
    </a:clrScheme>
    <a:fontScheme name="Century Gothic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80000" r="-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30000" t="30000" r="70000" b="10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0</TotalTime>
  <Words>1489</Words>
  <Application>Microsoft Office PowerPoint</Application>
  <PresentationFormat>Custom</PresentationFormat>
  <Paragraphs>344</Paragraphs>
  <Slides>3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4" baseType="lpstr">
      <vt:lpstr>.VnTime</vt:lpstr>
      <vt:lpstr>Arial</vt:lpstr>
      <vt:lpstr>Calibri</vt:lpstr>
      <vt:lpstr>Century Gothic</vt:lpstr>
      <vt:lpstr>Times New Roman</vt:lpstr>
      <vt:lpstr>Wingdings</vt:lpstr>
      <vt:lpstr>Theme1</vt:lpstr>
      <vt:lpstr>Equation</vt:lpstr>
      <vt:lpstr>CHƯƠNG 8:  LẠM PHÁT VÀ THẤT NGHIỆP</vt:lpstr>
      <vt:lpstr>1. LẠM PHÁT</vt:lpstr>
      <vt:lpstr>1. LẠM PHÁT</vt:lpstr>
      <vt:lpstr>1. LẠM PHÁT</vt:lpstr>
      <vt:lpstr>1. LẠM PHÁT</vt:lpstr>
      <vt:lpstr>1. LẠM PHÁT</vt:lpstr>
      <vt:lpstr>1. LẠM PHÁT</vt:lpstr>
      <vt:lpstr>1. LẠM PHÁT</vt:lpstr>
      <vt:lpstr>1. LẠM PHÁT</vt:lpstr>
      <vt:lpstr>1. LẠM PHÁT</vt:lpstr>
      <vt:lpstr>1. LẠM PHÁT</vt:lpstr>
      <vt:lpstr>1. LẠM PHÁT</vt:lpstr>
      <vt:lpstr>1. LẠM PHÁT</vt:lpstr>
      <vt:lpstr>1. LẠM PHÁT</vt:lpstr>
      <vt:lpstr>1. LẠM PHÁT</vt:lpstr>
      <vt:lpstr>1. LẠM PHÁT</vt:lpstr>
      <vt:lpstr>1. LẠM PHÁT</vt:lpstr>
      <vt:lpstr>1. LẠM PHÁT</vt:lpstr>
      <vt:lpstr>2. THẤT NGHIỆP</vt:lpstr>
      <vt:lpstr>2. THẤT NGHIỆP</vt:lpstr>
      <vt:lpstr>2. THẤT NGHIỆP</vt:lpstr>
      <vt:lpstr>2.THẤT NGHIỆP</vt:lpstr>
      <vt:lpstr>2.2. THẤT NGHIỆP </vt:lpstr>
      <vt:lpstr>2. THẤT NGHIỆP</vt:lpstr>
      <vt:lpstr>2. THẤT NGHIỆP</vt:lpstr>
      <vt:lpstr>2. THẤT NGHIỆP</vt:lpstr>
      <vt:lpstr>2. THẤT NGHIỆP</vt:lpstr>
      <vt:lpstr>2. THẤT NGHIỆP</vt:lpstr>
      <vt:lpstr>2. THẤT NGHIỆP</vt:lpstr>
      <vt:lpstr>2. THẤT NGHIỆP</vt:lpstr>
      <vt:lpstr>2. THẤT NGHIỆP</vt:lpstr>
      <vt:lpstr>2. THẤT NGHIỆP</vt:lpstr>
      <vt:lpstr>2. THẤT NGHIỆP</vt:lpstr>
      <vt:lpstr>2. THẤT NGHIỆP</vt:lpstr>
      <vt:lpstr>2. THẤT NGHIỆP</vt:lpstr>
      <vt:lpstr>2. THẤT NGHIỆP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6-07-13T20:22:19Z</dcterms:created>
  <dcterms:modified xsi:type="dcterms:W3CDTF">2016-09-24T11:18:32Z</dcterms:modified>
</cp:coreProperties>
</file>